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632" w:type="dxa"/>
        <w:tblInd w:w="248" w:type="dxa"/>
        <w:tblLayout w:type="fixed"/>
        <w:tblLook w:val="04A0"/>
      </w:tblPr>
      <w:tblGrid>
        <w:gridCol w:w="3564"/>
        <w:gridCol w:w="3405"/>
        <w:gridCol w:w="3663"/>
      </w:tblGrid>
      <w:tr w:rsidR="00C57F31" w:rsidRPr="00A365B5" w:rsidTr="00970DE3">
        <w:tc>
          <w:tcPr>
            <w:tcW w:w="10632" w:type="dxa"/>
            <w:gridSpan w:val="3"/>
            <w:tcBorders>
              <w:top w:val="thinThickLargeGap" w:sz="24" w:space="0" w:color="auto"/>
              <w:left w:val="thickThin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:rsidR="00C57F31" w:rsidRPr="00A365B5" w:rsidRDefault="00471850" w:rsidP="000E18BE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ثانوية </w:t>
            </w:r>
            <w:r w:rsidR="005A2501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0E18B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سليماني عيسى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5A2501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</w:t>
            </w:r>
            <w:r w:rsidR="00ED264D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</w:t>
            </w:r>
            <w:r w:rsidR="000E18B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الموسم الدراسي </w:t>
            </w:r>
            <w:proofErr w:type="spellStart"/>
            <w:r w:rsidR="00A365B5" w:rsidRPr="005A250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="00ED264D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 w:rsidRPr="00B95160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20</w:t>
            </w:r>
            <w:r w:rsidR="000E18BE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22</w:t>
            </w:r>
            <w:r w:rsidR="00A06502" w:rsidRPr="00B95160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/20</w:t>
            </w:r>
            <w:r w:rsidR="000E18BE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23</w:t>
            </w:r>
          </w:p>
          <w:p w:rsidR="00D6430E" w:rsidRPr="00A365B5" w:rsidRDefault="00471850" w:rsidP="00675AD2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المستوى </w:t>
            </w:r>
            <w:proofErr w:type="spellStart"/>
            <w:r w:rsidR="00A06502" w:rsidRPr="005A250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675AD2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1 جذع مشترك</w:t>
            </w:r>
            <w:r w:rsidR="000E18BE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اداب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</w:t>
            </w:r>
            <w:r w:rsidR="00675AD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المــــــ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ـــــ</w:t>
            </w:r>
            <w:r w:rsidR="008D518F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ـ</w:t>
            </w:r>
            <w:r w:rsidR="0096633C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ـدة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proofErr w:type="spellStart"/>
            <w:r w:rsidR="00A06502" w:rsidRPr="005A2501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 w:rsidRPr="00B95160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1</w:t>
            </w:r>
            <w:r w:rsidR="0096633C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ســـ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ـــــاعة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</w:t>
            </w:r>
          </w:p>
        </w:tc>
      </w:tr>
      <w:tr w:rsidR="00C57F31" w:rsidRPr="00ED615E" w:rsidTr="00970DE3">
        <w:trPr>
          <w:trHeight w:val="565"/>
        </w:trPr>
        <w:tc>
          <w:tcPr>
            <w:tcW w:w="10632" w:type="dxa"/>
            <w:gridSpan w:val="3"/>
            <w:tcBorders>
              <w:top w:val="thinThickLargeGap" w:sz="24" w:space="0" w:color="auto"/>
              <w:left w:val="thickThinLargeGap" w:sz="24" w:space="0" w:color="auto"/>
              <w:bottom w:val="thickThinLargeGap" w:sz="24" w:space="0" w:color="auto"/>
              <w:right w:val="thinThickLargeGap" w:sz="24" w:space="0" w:color="auto"/>
            </w:tcBorders>
            <w:vAlign w:val="center"/>
          </w:tcPr>
          <w:p w:rsidR="00C57F31" w:rsidRPr="00ED615E" w:rsidRDefault="00675AD2" w:rsidP="006C7B26">
            <w:pPr>
              <w:bidi/>
              <w:jc w:val="center"/>
              <w:rPr>
                <w:b/>
                <w:bCs/>
                <w:sz w:val="40"/>
                <w:szCs w:val="40"/>
                <w:rtl/>
                <w:lang w:bidi="ar-DZ"/>
              </w:rPr>
            </w:pPr>
            <w:r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ال</w:t>
            </w:r>
            <w:r w:rsidR="0096633C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فرض</w:t>
            </w:r>
            <w:r w:rsidR="00471850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 الأول</w:t>
            </w:r>
            <w:r w:rsidR="00A06502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 ل</w:t>
            </w:r>
            <w:r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ل</w:t>
            </w:r>
            <w:r w:rsidR="00A06502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فصل </w:t>
            </w:r>
            <w:r w:rsidR="00471850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الثاني</w:t>
            </w:r>
            <w:r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 في</w:t>
            </w:r>
            <w:r w:rsidR="0096633C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 </w:t>
            </w:r>
            <w:r w:rsidR="00E849CC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الرياضيا</w:t>
            </w:r>
            <w:r w:rsidR="00A06502"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ت</w:t>
            </w:r>
          </w:p>
        </w:tc>
      </w:tr>
      <w:tr w:rsidR="00750057" w:rsidRPr="00ED615E" w:rsidTr="00970DE3">
        <w:trPr>
          <w:trHeight w:val="456"/>
        </w:trPr>
        <w:tc>
          <w:tcPr>
            <w:tcW w:w="10632" w:type="dxa"/>
            <w:gridSpan w:val="3"/>
            <w:tcBorders>
              <w:top w:val="thickThinLargeGap" w:sz="24" w:space="0" w:color="auto"/>
              <w:left w:val="thickThinLargeGap" w:sz="24" w:space="0" w:color="auto"/>
              <w:bottom w:val="thickThinLargeGap" w:sz="24" w:space="0" w:color="auto"/>
              <w:right w:val="thinThickLargeGap" w:sz="24" w:space="0" w:color="auto"/>
            </w:tcBorders>
          </w:tcPr>
          <w:p w:rsidR="00C74302" w:rsidRPr="00675AD2" w:rsidRDefault="00675AD2" w:rsidP="00675AD2">
            <w:pPr>
              <w:bidi/>
              <w:rPr>
                <w:rFonts w:eastAsiaTheme="minorEastAsia" w:cs="AF_Diwani"/>
                <w:sz w:val="28"/>
                <w:szCs w:val="28"/>
                <w:rtl/>
                <w:lang w:bidi="ar-DZ"/>
              </w:rPr>
            </w:pPr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اللقب :</w:t>
            </w:r>
            <w:proofErr w:type="gramEnd"/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...........</w:t>
            </w:r>
            <w:r w:rsidR="00195E7D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...................</w:t>
            </w:r>
            <w:r w:rsidR="006736BA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....</w:t>
            </w:r>
            <w:r w:rsidR="00195E7D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..........  </w:t>
            </w:r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r w:rsidR="00195E7D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الإسم</w:t>
            </w:r>
            <w:proofErr w:type="spellEnd"/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: ........</w:t>
            </w:r>
            <w:r w:rsidR="000E18BE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..........................  </w:t>
            </w:r>
            <w:r w:rsidR="00195E7D">
              <w:rPr>
                <w:rFonts w:eastAsiaTheme="minorEastAsia" w:cs="AF_Diwani"/>
                <w:sz w:val="28"/>
                <w:szCs w:val="28"/>
                <w:lang w:bidi="ar-DZ"/>
              </w:rPr>
              <w:t xml:space="preserve"> </w:t>
            </w:r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 </w:t>
            </w:r>
            <w:r w:rsidR="006736BA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r w:rsidR="000E18BE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0E18BE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القسم</w:t>
            </w:r>
            <w:proofErr w:type="gramEnd"/>
            <w:r w:rsidR="000E18BE"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..</w:t>
            </w:r>
            <w:r>
              <w:rPr>
                <w:rFonts w:eastAsiaTheme="minorEastAsia" w:cs="AF_Diwani" w:hint="cs"/>
                <w:sz w:val="28"/>
                <w:szCs w:val="28"/>
                <w:rtl/>
                <w:lang w:bidi="ar-DZ"/>
              </w:rPr>
              <w:t>...................</w:t>
            </w:r>
          </w:p>
        </w:tc>
      </w:tr>
      <w:tr w:rsidR="00675AD2" w:rsidRPr="00ED615E" w:rsidTr="00970DE3">
        <w:trPr>
          <w:trHeight w:val="13053"/>
        </w:trPr>
        <w:tc>
          <w:tcPr>
            <w:tcW w:w="10632" w:type="dxa"/>
            <w:gridSpan w:val="3"/>
            <w:tcBorders>
              <w:top w:val="thickThinLargeGap" w:sz="24" w:space="0" w:color="auto"/>
              <w:left w:val="thickThinLargeGap" w:sz="24" w:space="0" w:color="auto"/>
              <w:bottom w:val="single" w:sz="4" w:space="0" w:color="auto"/>
              <w:right w:val="thinThickLargeGap" w:sz="24" w:space="0" w:color="auto"/>
            </w:tcBorders>
          </w:tcPr>
          <w:p w:rsidR="00675AD2" w:rsidRDefault="00A47C0D" w:rsidP="006736BA">
            <w:pPr>
              <w:tabs>
                <w:tab w:val="left" w:pos="3334"/>
              </w:tabs>
              <w:bidi/>
              <w:spacing w:line="276" w:lineRule="auto"/>
              <w:rPr>
                <w:sz w:val="36"/>
                <w:szCs w:val="36"/>
                <w:rtl/>
                <w:lang w:bidi="ar-DZ"/>
              </w:rPr>
            </w:pPr>
            <w:r>
              <w:rPr>
                <w:noProof/>
                <w:sz w:val="36"/>
                <w:szCs w:val="36"/>
                <w:rtl/>
                <w:lang w:eastAsia="fr-FR"/>
              </w:rPr>
              <w:pict>
                <v:group id="_x0000_s1097" style="position:absolute;left:0;text-align:left;margin-left:12.3pt;margin-top:6pt;width:81.75pt;height:79.8pt;z-index:251658240;mso-position-horizontal-relative:text;mso-position-vertical-relative:text" coordorigin="6148,1981" coordsize="1528,1402">
                  <v:group id="_x0000_s1098" style="position:absolute;left:6148;top:1981;width:1528;height:1402" coordorigin="6148,902" coordsize="1528,1402">
                    <v:oval id="_x0000_s1099" style="position:absolute;left:6148;top:902;width:1528;height:1402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00" type="#_x0000_t202" style="position:absolute;left:6612;top:1515;width:751;height:588" filled="f" stroked="f">
                      <v:textbox style="mso-next-textbox:#_x0000_s1100">
                        <w:txbxContent>
                          <w:p w:rsidR="00991D8B" w:rsidRPr="00844F42" w:rsidRDefault="00991D8B" w:rsidP="00991D8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844F42">
                              <w:rPr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01" type="#_x0000_t32" style="position:absolute;left:6342;top:2680;width:1134;height:0;flip:x" o:connectortype="straight"/>
                </v:group>
              </w:pict>
            </w:r>
            <w:r w:rsidR="00675AD2">
              <w:rPr>
                <w:rFonts w:hint="cs"/>
                <w:sz w:val="36"/>
                <w:szCs w:val="36"/>
                <w:rtl/>
                <w:lang w:bidi="ar-DZ"/>
              </w:rPr>
              <w:t xml:space="preserve">   </w:t>
            </w:r>
          </w:p>
          <w:p w:rsidR="00675AD2" w:rsidRPr="0032619E" w:rsidRDefault="00BF54F8" w:rsidP="00B07681">
            <w:pPr>
              <w:tabs>
                <w:tab w:val="left" w:pos="3334"/>
              </w:tabs>
              <w:bidi/>
              <w:spacing w:line="360" w:lineRule="auto"/>
              <w:rPr>
                <w:b/>
                <w:bCs/>
                <w:sz w:val="32"/>
                <w:szCs w:val="32"/>
                <w:u w:val="double"/>
                <w:rtl/>
                <w:lang w:bidi="ar-DZ"/>
              </w:rPr>
            </w:pPr>
            <w:r>
              <w:rPr>
                <w:rFonts w:hint="cs"/>
                <w:sz w:val="36"/>
                <w:szCs w:val="36"/>
                <w:rtl/>
                <w:lang w:bidi="ar-DZ"/>
              </w:rPr>
              <w:t xml:space="preserve">  </w:t>
            </w:r>
            <w:r w:rsidR="00675AD2">
              <w:rPr>
                <w:rFonts w:hint="cs"/>
                <w:sz w:val="36"/>
                <w:szCs w:val="36"/>
                <w:rtl/>
                <w:lang w:bidi="ar-DZ"/>
              </w:rPr>
              <w:t xml:space="preserve">  </w:t>
            </w:r>
            <w:r w:rsidR="00675AD2" w:rsidRPr="0032619E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التمرين الأول</w:t>
            </w:r>
            <w:r w:rsidR="00675AD2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</w:t>
            </w:r>
            <w:proofErr w:type="gramStart"/>
            <w:r w:rsidR="001A6826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(</w:t>
            </w:r>
            <w:r w:rsidR="00471850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10</w:t>
            </w:r>
            <w:r w:rsidR="00675AD2" w:rsidRPr="0032619E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ن)</w:t>
            </w:r>
            <w:r w:rsidR="00471850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:</w:t>
            </w:r>
            <w:proofErr w:type="gramEnd"/>
            <w:r w:rsidR="006736BA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      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   </w:t>
            </w:r>
            <w:r w:rsidR="006736BA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                                               </w:t>
            </w:r>
            <w:r w:rsidR="006736BA" w:rsidRPr="006736B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6736BA" w:rsidRPr="006736BA">
              <w:rPr>
                <w:rFonts w:eastAsiaTheme="minorEastAsia" w:cs="AF_Diwani" w:hint="cs"/>
                <w:sz w:val="32"/>
                <w:szCs w:val="32"/>
                <w:rtl/>
                <w:lang w:bidi="ar-DZ"/>
              </w:rPr>
              <w:t>العلامة</w:t>
            </w:r>
            <w:r w:rsidR="006736BA" w:rsidRPr="006736B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r w:rsidR="006736BA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                                                        </w:t>
            </w:r>
          </w:p>
          <w:p w:rsidR="00BF54F8" w:rsidRPr="00BF54F8" w:rsidRDefault="00BF54F8" w:rsidP="00CC3E2D">
            <w:p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</w:t>
            </w:r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دالة </w:t>
            </w:r>
            <w:r w:rsidRPr="0016545C">
              <w:rPr>
                <w:position w:val="-10"/>
                <w:lang w:bidi="ar-DZ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pt;height:15.55pt" o:ole="">
                  <v:imagedata r:id="rId6" o:title=""/>
                </v:shape>
                <o:OLEObject Type="Embed" ProgID="Equation.DSMT4" ShapeID="_x0000_i1025" DrawAspect="Content" ObjectID="_1737626930" r:id="rId7"/>
              </w:object>
            </w:r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عرفة بتمثيلها البياني</w:t>
            </w:r>
            <w:r w:rsidR="00E1092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16545C">
              <w:rPr>
                <w:position w:val="-16"/>
                <w:lang w:bidi="ar-DZ"/>
              </w:rPr>
              <w:object w:dxaOrig="540" w:dyaOrig="440">
                <v:shape id="_x0000_i1026" type="#_x0000_t75" style="width:27.25pt;height:22.05pt" o:ole="">
                  <v:imagedata r:id="rId8" o:title=""/>
                </v:shape>
                <o:OLEObject Type="Embed" ProgID="Equation.DSMT4" ShapeID="_x0000_i1026" DrawAspect="Content" ObjectID="_1737626931" r:id="rId9"/>
              </w:object>
            </w:r>
            <w:proofErr w:type="gramStart"/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E1092B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كما</w:t>
            </w:r>
            <w:proofErr w:type="gramEnd"/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هو موضح في الشك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:</w:t>
            </w:r>
          </w:p>
          <w:p w:rsidR="00BF54F8" w:rsidRDefault="00A47C0D" w:rsidP="005E5147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 w:rsidRPr="00A47C0D">
              <w:rPr>
                <w:noProof/>
                <w:sz w:val="36"/>
                <w:szCs w:val="36"/>
                <w:lang w:val="en-US"/>
              </w:rPr>
              <w:pict>
                <v:shape id="_x0000_s1138" type="#_x0000_t75" style="position:absolute;left:0;text-align:left;margin-left:9.05pt;margin-top:.65pt;width:220.55pt;height:166.1pt;z-index:251659264">
                  <v:imagedata r:id="rId10" o:title=""/>
                </v:shape>
                <o:OLEObject Type="Embed" ProgID="PBrush" ShapeID="_x0000_s1138" DrawAspect="Content" ObjectID="_1737626951" r:id="rId11"/>
              </w:pict>
            </w:r>
            <w:r w:rsid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ين مجموعة التعريف للدالة </w:t>
            </w:r>
            <w:r w:rsidR="00BF54F8" w:rsidRPr="0016545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40" w:dyaOrig="320">
                <v:shape id="_x0000_i1027" type="#_x0000_t75" style="width:11.7pt;height:15.55pt" o:ole="">
                  <v:imagedata r:id="rId6" o:title=""/>
                </v:shape>
                <o:OLEObject Type="Embed" ProgID="Equation.DSMT4" ShapeID="_x0000_i1027" DrawAspect="Content" ObjectID="_1737626932" r:id="rId12"/>
              </w:object>
            </w:r>
            <w:r w:rsidR="00BF54F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  <w:r w:rsidR="00BF54F8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</w:t>
            </w:r>
          </w:p>
          <w:p w:rsidR="00BF54F8" w:rsidRDefault="00BF54F8" w:rsidP="00BF54F8">
            <w:pPr>
              <w:pStyle w:val="Paragraphedeliste"/>
              <w:bidi/>
              <w:spacing w:line="360" w:lineRule="auto"/>
              <w:ind w:left="99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</w:t>
            </w:r>
          </w:p>
          <w:p w:rsidR="00BF54F8" w:rsidRDefault="00BF54F8" w:rsidP="005E5147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 w:rsidRPr="00DF451C">
              <w:rPr>
                <w:rFonts w:cs="Simplified Arabic" w:hint="cs"/>
                <w:sz w:val="28"/>
                <w:szCs w:val="28"/>
                <w:rtl/>
              </w:rPr>
              <w:t xml:space="preserve">عين سوابق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الأعداد </w:t>
            </w:r>
            <w:r w:rsidR="00870DF7" w:rsidRPr="00BF54F8">
              <w:rPr>
                <w:rFonts w:cs="Simplified Arabic"/>
                <w:position w:val="-6"/>
                <w:sz w:val="28"/>
                <w:szCs w:val="28"/>
              </w:rPr>
              <w:object w:dxaOrig="200" w:dyaOrig="279">
                <v:shape id="_x0000_i1028" type="#_x0000_t75" style="width:10.4pt;height:14.25pt" o:ole="">
                  <v:imagedata r:id="rId13" o:title=""/>
                </v:shape>
                <o:OLEObject Type="Embed" ProgID="Equation.DSMT4" ShapeID="_x0000_i1028" DrawAspect="Content" ObjectID="_1737626933" r:id="rId14"/>
              </w:object>
            </w:r>
            <w:proofErr w:type="gramStart"/>
            <w:r w:rsidR="00870DF7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،</w:t>
            </w:r>
            <w:proofErr w:type="spellEnd"/>
            <w:proofErr w:type="gramEnd"/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Pr="00424B14">
              <w:rPr>
                <w:rFonts w:cs="Simplified Arabic"/>
                <w:position w:val="-4"/>
                <w:sz w:val="28"/>
                <w:szCs w:val="28"/>
              </w:rPr>
              <w:object w:dxaOrig="320" w:dyaOrig="260">
                <v:shape id="_x0000_i1029" type="#_x0000_t75" style="width:15.55pt;height:12.95pt" o:ole="">
                  <v:imagedata r:id="rId15" o:title=""/>
                </v:shape>
                <o:OLEObject Type="Embed" ProgID="Equation.3" ShapeID="_x0000_i1029" DrawAspect="Content" ObjectID="_1737626934" r:id="rId16"/>
              </w:objec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،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870DF7" w:rsidRPr="00870DF7">
              <w:rPr>
                <w:rFonts w:cs="Simplified Arabic"/>
                <w:position w:val="-6"/>
                <w:sz w:val="28"/>
                <w:szCs w:val="28"/>
              </w:rPr>
              <w:object w:dxaOrig="180" w:dyaOrig="279">
                <v:shape id="_x0000_i1030" type="#_x0000_t75" style="width:8.45pt;height:13.6pt" o:ole="">
                  <v:imagedata r:id="rId17" o:title=""/>
                </v:shape>
                <o:OLEObject Type="Embed" ProgID="Equation.DSMT4" ShapeID="_x0000_i1030" DrawAspect="Content" ObjectID="_1737626935" r:id="rId18"/>
              </w:objec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Pr="00DF451C">
              <w:rPr>
                <w:rFonts w:cs="Simplified Arabic" w:hint="cs"/>
                <w:sz w:val="28"/>
                <w:szCs w:val="28"/>
                <w:rtl/>
              </w:rPr>
              <w:t xml:space="preserve">بالدالة </w:t>
            </w:r>
            <w:r w:rsidRPr="00DF451C">
              <w:rPr>
                <w:rFonts w:cs="Simplified Arabic"/>
                <w:position w:val="-10"/>
                <w:sz w:val="28"/>
                <w:szCs w:val="28"/>
              </w:rPr>
              <w:object w:dxaOrig="240" w:dyaOrig="320">
                <v:shape id="_x0000_i1031" type="#_x0000_t75" style="width:11.7pt;height:15.55pt" o:ole="">
                  <v:imagedata r:id="rId19" o:title=""/>
                </v:shape>
                <o:OLEObject Type="Embed" ProgID="Equation.3" ShapeID="_x0000_i1031" DrawAspect="Content" ObjectID="_1737626936" r:id="rId20"/>
              </w:object>
            </w:r>
            <w:r w:rsidRPr="00DF451C">
              <w:rPr>
                <w:rFonts w:cs="Simplified Arabic" w:hint="cs"/>
                <w:sz w:val="28"/>
                <w:szCs w:val="28"/>
                <w:rtl/>
              </w:rPr>
              <w:t xml:space="preserve"> إن وجدت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proofErr w:type="spellStart"/>
            <w:r w:rsidRPr="00BF54F8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BF54F8" w:rsidRDefault="00BF54F8" w:rsidP="00BF54F8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</w:t>
            </w:r>
          </w:p>
          <w:p w:rsidR="00BF54F8" w:rsidRDefault="00BF54F8" w:rsidP="00BF54F8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</w:t>
            </w:r>
          </w:p>
          <w:p w:rsidR="00BF54F8" w:rsidRDefault="00BF54F8" w:rsidP="005E5147">
            <w:pPr>
              <w:pStyle w:val="Paragraphedeliste"/>
              <w:bidi/>
              <w:spacing w:line="48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</w:t>
            </w:r>
          </w:p>
          <w:p w:rsidR="00BF54F8" w:rsidRDefault="00162DF0" w:rsidP="00BF54F8">
            <w:pPr>
              <w:pStyle w:val="Paragraphedeliste"/>
              <w:numPr>
                <w:ilvl w:val="0"/>
                <w:numId w:val="22"/>
              </w:numPr>
              <w:bidi/>
              <w:spacing w:line="360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ين القيمتين الحديتين العظمى والصغرى للدالة </w:t>
            </w:r>
            <w:r w:rsidRPr="0016545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40" w:dyaOrig="320">
                <v:shape id="_x0000_i1032" type="#_x0000_t75" style="width:11.7pt;height:15.55pt" o:ole="">
                  <v:imagedata r:id="rId6" o:title=""/>
                </v:shape>
                <o:OLEObject Type="Embed" ProgID="Equation.DSMT4" ShapeID="_x0000_i1032" DrawAspect="Content" ObjectID="_1737626937" r:id="rId2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0E7941">
              <w:rPr>
                <w:rFonts w:cstheme="majorBidi"/>
                <w:sz w:val="28"/>
                <w:szCs w:val="28"/>
                <w:rtl/>
                <w:lang w:bidi="ar-DZ"/>
              </w:rPr>
              <w:t>.</w:t>
            </w:r>
          </w:p>
          <w:p w:rsidR="00BF54F8" w:rsidRDefault="00162DF0" w:rsidP="00162DF0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</w:t>
            </w:r>
            <w:r w:rsidR="00D64C23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</w:t>
            </w:r>
          </w:p>
          <w:p w:rsidR="00BF54F8" w:rsidRDefault="00162DF0" w:rsidP="000D5177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عين العدد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الحقيقي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083017" w:rsidRPr="00747788">
              <w:rPr>
                <w:rFonts w:cs="Simplified Arabic"/>
                <w:position w:val="-6"/>
                <w:sz w:val="28"/>
                <w:szCs w:val="28"/>
              </w:rPr>
              <w:object w:dxaOrig="200" w:dyaOrig="220">
                <v:shape id="_x0000_i1033" type="#_x0000_t75" style="width:9.75pt;height:11.05pt" o:ole="">
                  <v:imagedata r:id="rId22" o:title=""/>
                </v:shape>
                <o:OLEObject Type="Embed" ProgID="Equation.DSMT4" ShapeID="_x0000_i1033" DrawAspect="Content" ObjectID="_1737626938" r:id="rId23"/>
              </w:objec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حتى تنتمي النقطة </w:t>
            </w:r>
            <w:r w:rsidR="00083017" w:rsidRPr="00162DF0">
              <w:rPr>
                <w:rFonts w:cs="Simplified Arabic"/>
                <w:position w:val="-14"/>
                <w:sz w:val="28"/>
                <w:szCs w:val="28"/>
              </w:rPr>
              <w:object w:dxaOrig="1140" w:dyaOrig="400">
                <v:shape id="_x0000_i1034" type="#_x0000_t75" style="width:57.1pt;height:20.1pt" o:ole="">
                  <v:imagedata r:id="rId24" o:title=""/>
                </v:shape>
                <o:OLEObject Type="Embed" ProgID="Equation.DSMT4" ShapeID="_x0000_i1034" DrawAspect="Content" ObjectID="_1737626939" r:id="rId25"/>
              </w:objec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إلى </w:t>
            </w:r>
            <w:r w:rsidR="000E7941" w:rsidRPr="0016545C">
              <w:rPr>
                <w:position w:val="-16"/>
                <w:lang w:bidi="ar-DZ"/>
              </w:rPr>
              <w:object w:dxaOrig="540" w:dyaOrig="440">
                <v:shape id="_x0000_i1035" type="#_x0000_t75" style="width:27.25pt;height:22.05pt" o:ole="">
                  <v:imagedata r:id="rId8" o:title=""/>
                </v:shape>
                <o:OLEObject Type="Embed" ProgID="Equation.DSMT4" ShapeID="_x0000_i1035" DrawAspect="Content" ObjectID="_1737626940" r:id="rId26"/>
              </w:object>
            </w:r>
            <w:proofErr w:type="gramStart"/>
            <w:r w:rsidR="000E794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0E7941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  <w:proofErr w:type="gramEnd"/>
          </w:p>
          <w:p w:rsidR="000E7941" w:rsidRDefault="00D64C23" w:rsidP="000E7941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</w:t>
            </w:r>
            <w:r w:rsidR="000E7941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................................................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</w:t>
            </w:r>
          </w:p>
          <w:p w:rsidR="000E7941" w:rsidRDefault="000E7941" w:rsidP="005E5147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حدد </w:t>
            </w:r>
            <w:r w:rsidRPr="00DF451C">
              <w:rPr>
                <w:rFonts w:cs="Simplified Arabic" w:hint="cs"/>
                <w:sz w:val="28"/>
                <w:szCs w:val="28"/>
                <w:rtl/>
              </w:rPr>
              <w:t xml:space="preserve">باستعمال المنحني </w:t>
            </w:r>
            <w:r w:rsidRPr="0016545C">
              <w:rPr>
                <w:position w:val="-16"/>
                <w:lang w:bidi="ar-DZ"/>
              </w:rPr>
              <w:object w:dxaOrig="540" w:dyaOrig="440">
                <v:shape id="_x0000_i1036" type="#_x0000_t75" style="width:27.25pt;height:22.05pt" o:ole="">
                  <v:imagedata r:id="rId8" o:title=""/>
                </v:shape>
                <o:OLEObject Type="Embed" ProgID="Equation.DSMT4" ShapeID="_x0000_i1036" DrawAspect="Content" ObjectID="_1737626941" r:id="rId27"/>
              </w:object>
            </w:r>
            <w:r w:rsidRPr="00DF451C">
              <w:rPr>
                <w:rFonts w:cs="Simplified Arabic" w:hint="cs"/>
                <w:sz w:val="28"/>
                <w:szCs w:val="28"/>
                <w:rtl/>
              </w:rPr>
              <w:t xml:space="preserve"> اتجاه تغير الدالة </w:t>
            </w:r>
            <w:r w:rsidRPr="00DF451C">
              <w:rPr>
                <w:rFonts w:cs="Simplified Arabic"/>
                <w:position w:val="-10"/>
                <w:sz w:val="28"/>
                <w:szCs w:val="28"/>
              </w:rPr>
              <w:object w:dxaOrig="240" w:dyaOrig="320">
                <v:shape id="_x0000_i1037" type="#_x0000_t75" style="width:11.7pt;height:15.55pt" o:ole="">
                  <v:imagedata r:id="rId19" o:title=""/>
                </v:shape>
                <o:OLEObject Type="Embed" ProgID="Equation.3" ShapeID="_x0000_i1037" DrawAspect="Content" ObjectID="_1737626942" r:id="rId28"/>
              </w:objec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،</w:t>
            </w:r>
            <w:proofErr w:type="spellEnd"/>
            <w:proofErr w:type="gramEnd"/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5E5147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ثم أنجز جدول التغيرات </w:t>
            </w:r>
            <w:r w:rsidRPr="00E1092B">
              <w:rPr>
                <w:rFonts w:asciiTheme="majorBidi" w:hAnsiTheme="majorBidi" w:cstheme="majorBidi"/>
                <w:sz w:val="32"/>
                <w:szCs w:val="32"/>
                <w:rtl/>
              </w:rPr>
              <w:t>.</w:t>
            </w:r>
          </w:p>
          <w:p w:rsidR="000E7941" w:rsidRDefault="000E7941" w:rsidP="000E7941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....</w:t>
            </w:r>
          </w:p>
          <w:p w:rsidR="000E7941" w:rsidRPr="000D5177" w:rsidRDefault="000E7941" w:rsidP="000D5177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....</w:t>
            </w:r>
            <w:r w:rsidR="000D5177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</w:t>
            </w:r>
          </w:p>
          <w:p w:rsidR="000E7941" w:rsidRPr="000F04BA" w:rsidRDefault="000F04BA" w:rsidP="002D0041">
            <w:pPr>
              <w:pStyle w:val="Paragraphedeliste"/>
              <w:numPr>
                <w:ilvl w:val="0"/>
                <w:numId w:val="22"/>
              </w:numPr>
              <w:bidi/>
              <w:spacing w:line="276" w:lineRule="auto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 w:rsidRPr="000F04BA">
              <w:rPr>
                <w:rFonts w:asciiTheme="majorBidi" w:hAnsiTheme="majorBidi" w:cstheme="majorBidi"/>
                <w:sz w:val="28"/>
                <w:szCs w:val="28"/>
                <w:rtl/>
              </w:rPr>
              <w:t>عين إشارة الدال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DF451C">
              <w:rPr>
                <w:rFonts w:cs="Simplified Arabic"/>
                <w:position w:val="-10"/>
                <w:sz w:val="28"/>
                <w:szCs w:val="28"/>
              </w:rPr>
              <w:object w:dxaOrig="240" w:dyaOrig="320">
                <v:shape id="_x0000_i1038" type="#_x0000_t75" style="width:11.7pt;height:15.55pt" o:ole="">
                  <v:imagedata r:id="rId19" o:title=""/>
                </v:shape>
                <o:OLEObject Type="Embed" ProgID="Equation.3" ShapeID="_x0000_i1038" DrawAspect="Content" ObjectID="_1737626943" r:id="rId29"/>
              </w:objec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Pr="00675F45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8701A0" w:rsidRDefault="000F04BA" w:rsidP="000D5177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</w:t>
            </w:r>
            <w:r w:rsidR="00D64C23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</w:t>
            </w: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</w:t>
            </w:r>
            <w:r w:rsidR="008701A0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</w:t>
            </w:r>
          </w:p>
          <w:tbl>
            <w:tblPr>
              <w:tblStyle w:val="Grilledutableau"/>
              <w:tblpPr w:leftFromText="180" w:rightFromText="180" w:vertAnchor="text" w:horzAnchor="margin" w:tblpY="-1487"/>
              <w:tblOverlap w:val="never"/>
              <w:bidiVisual/>
              <w:tblW w:w="0" w:type="auto"/>
              <w:tblLayout w:type="fixed"/>
              <w:tblLook w:val="04A0"/>
            </w:tblPr>
            <w:tblGrid>
              <w:gridCol w:w="4022"/>
              <w:gridCol w:w="697"/>
            </w:tblGrid>
            <w:tr w:rsidR="008701A0" w:rsidTr="008701A0">
              <w:tc>
                <w:tcPr>
                  <w:tcW w:w="4022" w:type="dxa"/>
                  <w:tcBorders>
                    <w:right w:val="single" w:sz="4" w:space="0" w:color="auto"/>
                  </w:tcBorders>
                </w:tcPr>
                <w:p w:rsidR="008701A0" w:rsidRDefault="008701A0" w:rsidP="008701A0">
                  <w:pPr>
                    <w:pStyle w:val="Paragraphedeliste"/>
                    <w:bidi/>
                    <w:spacing w:line="360" w:lineRule="auto"/>
                    <w:ind w:left="0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697" w:type="dxa"/>
                  <w:tcBorders>
                    <w:left w:val="single" w:sz="4" w:space="0" w:color="auto"/>
                  </w:tcBorders>
                </w:tcPr>
                <w:p w:rsidR="008701A0" w:rsidRDefault="008701A0" w:rsidP="008701A0">
                  <w:pPr>
                    <w:pStyle w:val="Paragraphedeliste"/>
                    <w:bidi/>
                    <w:spacing w:line="360" w:lineRule="auto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E7941">
                    <w:rPr>
                      <w:position w:val="-6"/>
                      <w:lang w:bidi="ar-DZ"/>
                    </w:rPr>
                    <w:object w:dxaOrig="200" w:dyaOrig="220">
                      <v:shape id="_x0000_i1039" type="#_x0000_t75" style="width:9.75pt;height:11.05pt" o:ole="">
                        <v:imagedata r:id="rId30" o:title=""/>
                      </v:shape>
                      <o:OLEObject Type="Embed" ProgID="Equation.DSMT4" ShapeID="_x0000_i1039" DrawAspect="Content" ObjectID="_1737626944" r:id="rId31"/>
                    </w:object>
                  </w:r>
                </w:p>
              </w:tc>
            </w:tr>
            <w:tr w:rsidR="008701A0" w:rsidTr="008701A0">
              <w:trPr>
                <w:trHeight w:val="1028"/>
              </w:trPr>
              <w:tc>
                <w:tcPr>
                  <w:tcW w:w="4022" w:type="dxa"/>
                  <w:tcBorders>
                    <w:right w:val="single" w:sz="4" w:space="0" w:color="auto"/>
                  </w:tcBorders>
                </w:tcPr>
                <w:p w:rsidR="008701A0" w:rsidRDefault="008701A0" w:rsidP="008701A0">
                  <w:pPr>
                    <w:pStyle w:val="Paragraphedeliste"/>
                    <w:bidi/>
                    <w:spacing w:line="360" w:lineRule="auto"/>
                    <w:ind w:left="0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697" w:type="dxa"/>
                  <w:tcBorders>
                    <w:left w:val="single" w:sz="4" w:space="0" w:color="auto"/>
                  </w:tcBorders>
                  <w:vAlign w:val="center"/>
                </w:tcPr>
                <w:p w:rsidR="008701A0" w:rsidRDefault="008701A0" w:rsidP="008701A0">
                  <w:pPr>
                    <w:pStyle w:val="Paragraphedeliste"/>
                    <w:bidi/>
                    <w:spacing w:line="360" w:lineRule="auto"/>
                    <w:ind w:left="0"/>
                    <w:jc w:val="center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E7941">
                    <w:rPr>
                      <w:position w:val="-14"/>
                      <w:lang w:bidi="ar-DZ"/>
                    </w:rPr>
                    <w:object w:dxaOrig="580" w:dyaOrig="400">
                      <v:shape id="_x0000_i1040" type="#_x0000_t75" style="width:28.55pt;height:20.1pt" o:ole="">
                        <v:imagedata r:id="rId32" o:title=""/>
                      </v:shape>
                      <o:OLEObject Type="Embed" ProgID="Equation.DSMT4" ShapeID="_x0000_i1040" DrawAspect="Content" ObjectID="_1737626945" r:id="rId33"/>
                    </w:object>
                  </w:r>
                </w:p>
              </w:tc>
            </w:tr>
          </w:tbl>
          <w:p w:rsidR="000E7941" w:rsidRDefault="000F04BA" w:rsidP="008701A0">
            <w:pPr>
              <w:pStyle w:val="Paragraphedeliste"/>
              <w:bidi/>
              <w:spacing w:line="360" w:lineRule="auto"/>
              <w:ind w:left="900"/>
              <w:rPr>
                <w:rFonts w:asciiTheme="majorBidi" w:eastAsiaTheme="minorEastAsia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....................................................</w:t>
            </w:r>
            <w:r w:rsidR="002D0041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  <w:r w:rsidR="00B07681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  <w:r w:rsidR="002D0041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D64C23" w:rsidRPr="000E18BE" w:rsidRDefault="000E18BE" w:rsidP="000E18BE">
            <w:pPr>
              <w:pStyle w:val="Paragraphedeliste"/>
              <w:bidi/>
              <w:spacing w:line="276" w:lineRule="auto"/>
              <w:ind w:left="90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36D09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ثاني</w:t>
            </w:r>
            <w:r w:rsidR="00970DE3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(10ن)</w:t>
            </w:r>
            <w:r w:rsidRPr="000E18B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970DE3" w:rsidRPr="00970DE3" w:rsidRDefault="00970DE3" w:rsidP="00970DE3">
            <w:pPr>
              <w:pStyle w:val="Paragraphedeliste"/>
              <w:numPr>
                <w:ilvl w:val="0"/>
                <w:numId w:val="37"/>
              </w:numPr>
              <w:bidi/>
              <w:jc w:val="lowKashida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بسط العبارة التالية:</w:t>
            </w:r>
            <w:r w:rsidRPr="00DC79E7">
              <w:rPr>
                <w:position w:val="-10"/>
              </w:rPr>
              <w:object w:dxaOrig="2420" w:dyaOrig="360">
                <v:shape id="_x0000_i1041" type="#_x0000_t75" style="width:120.65pt;height:18.15pt" o:ole="">
                  <v:imagedata r:id="rId34" o:title=""/>
                </v:shape>
                <o:OLEObject Type="Embed" ProgID="Equation.DSMT4" ShapeID="_x0000_i1041" DrawAspect="Content" ObjectID="_1737626946" r:id="rId35"/>
              </w:object>
            </w:r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</w:p>
          <w:p w:rsidR="00970DE3" w:rsidRDefault="00970DE3" w:rsidP="00970DE3">
            <w:pPr>
              <w:bidi/>
              <w:rPr>
                <w:rFonts w:ascii="Sakkal Majalla" w:hAnsi="Sakkal Majalla" w:cs="Sakkal Majalla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</w:t>
            </w:r>
          </w:p>
          <w:p w:rsidR="00970DE3" w:rsidRPr="00DC79E7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.</w:t>
            </w:r>
          </w:p>
          <w:p w:rsidR="00970DE3" w:rsidRDefault="00970DE3" w:rsidP="00970DE3">
            <w:pPr>
              <w:tabs>
                <w:tab w:val="left" w:pos="9227"/>
              </w:tabs>
              <w:bidi/>
              <w:jc w:val="center"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قلب الصفحة</w:t>
            </w:r>
          </w:p>
          <w:p w:rsidR="00970DE3" w:rsidRPr="00970DE3" w:rsidRDefault="00970DE3" w:rsidP="00970DE3">
            <w:pPr>
              <w:tabs>
                <w:tab w:val="left" w:pos="9227"/>
              </w:tabs>
              <w:bidi/>
              <w:jc w:val="center"/>
              <w:rPr>
                <w:rFonts w:ascii="Sakkal Majalla" w:hAnsi="Sakkal Majalla" w:cs="Sakkal Majalla" w:hint="cs"/>
                <w:sz w:val="28"/>
                <w:szCs w:val="28"/>
                <w:rtl/>
              </w:rPr>
            </w:pPr>
            <w:r w:rsidRPr="00970DE3">
              <w:rPr>
                <w:rFonts w:ascii="Sakkal Majalla" w:hAnsi="Sakkal Majalla" w:cs="Sakkal Majalla" w:hint="cs"/>
                <w:sz w:val="28"/>
                <w:szCs w:val="28"/>
                <w:rtl/>
              </w:rPr>
              <w:lastRenderedPageBreak/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  <w:proofErr w:type="spellStart"/>
            <w:r w:rsidRPr="00970DE3">
              <w:rPr>
                <w:rFonts w:ascii="Sakkal Majalla" w:hAnsi="Sakkal Majalla" w:cs="Sakkal Majalla" w:hint="cs"/>
                <w:sz w:val="28"/>
                <w:szCs w:val="28"/>
                <w:rtl/>
              </w:rPr>
              <w:t>.</w:t>
            </w:r>
            <w:proofErr w:type="spellEnd"/>
          </w:p>
          <w:p w:rsidR="00970DE3" w:rsidRDefault="00970DE3" w:rsidP="00970DE3">
            <w:pPr>
              <w:tabs>
                <w:tab w:val="left" w:pos="9227"/>
              </w:tabs>
              <w:bidi/>
              <w:jc w:val="center"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</w:p>
          <w:p w:rsidR="00970DE3" w:rsidRPr="00970DE3" w:rsidRDefault="00970DE3" w:rsidP="00970DE3">
            <w:pPr>
              <w:pStyle w:val="Paragraphedeliste"/>
              <w:numPr>
                <w:ilvl w:val="0"/>
                <w:numId w:val="37"/>
              </w:num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حل في المجموعة</w:t>
            </w:r>
            <w:r w:rsidRPr="00DC79E7">
              <w:rPr>
                <w:position w:val="-4"/>
              </w:rPr>
              <w:object w:dxaOrig="260" w:dyaOrig="260">
                <v:shape id="_x0000_i1044" type="#_x0000_t75" style="width:12.95pt;height:12.95pt" o:ole="">
                  <v:imagedata r:id="rId36" o:title=""/>
                </v:shape>
                <o:OLEObject Type="Embed" ProgID="Equation.DSMT4" ShapeID="_x0000_i1044" DrawAspect="Content" ObjectID="_1737626947" r:id="rId37"/>
              </w:object>
            </w:r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المعادلة التالية:</w:t>
            </w:r>
            <w:r w:rsidRPr="00DC79E7">
              <w:rPr>
                <w:position w:val="-10"/>
              </w:rPr>
              <w:object w:dxaOrig="1840" w:dyaOrig="320">
                <v:shape id="_x0000_i1045" type="#_x0000_t75" style="width:92.1pt;height:15.55pt" o:ole="">
                  <v:imagedata r:id="rId38" o:title=""/>
                </v:shape>
                <o:OLEObject Type="Embed" ProgID="Equation.DSMT4" ShapeID="_x0000_i1045" DrawAspect="Content" ObjectID="_1737626948" r:id="rId39"/>
              </w:object>
            </w:r>
            <w:r w:rsidRPr="00970DE3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</w:p>
          <w:p w:rsidR="00970DE3" w:rsidRPr="00321972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  <w:r w:rsidRPr="00321972">
              <w:rPr>
                <w:rFonts w:ascii="Sakkal Majalla" w:hAnsi="Sakkal Majalla" w:cs="Sakkal Majalla" w:hint="cs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.</w:t>
            </w:r>
          </w:p>
          <w:p w:rsidR="00970DE3" w:rsidRPr="00970DE3" w:rsidRDefault="00970DE3" w:rsidP="00970DE3">
            <w:pPr>
              <w:pStyle w:val="Paragraphedeliste"/>
              <w:numPr>
                <w:ilvl w:val="0"/>
                <w:numId w:val="37"/>
              </w:num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970DE3">
              <w:rPr>
                <w:rFonts w:ascii="Sakkal Majalla" w:hAnsi="Sakkal Majalla" w:cs="Sakkal Majalla" w:hint="cs"/>
                <w:sz w:val="28"/>
                <w:szCs w:val="28"/>
                <w:rtl/>
              </w:rPr>
              <w:t>.</w:t>
            </w:r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حل في المجموعة</w:t>
            </w:r>
            <w:r w:rsidRPr="00DC79E7">
              <w:rPr>
                <w:position w:val="-4"/>
              </w:rPr>
              <w:object w:dxaOrig="260" w:dyaOrig="260">
                <v:shape id="_x0000_i1042" type="#_x0000_t75" style="width:12.95pt;height:12.95pt" o:ole="">
                  <v:imagedata r:id="rId36" o:title=""/>
                </v:shape>
                <o:OLEObject Type="Embed" ProgID="Equation.DSMT4" ShapeID="_x0000_i1042" DrawAspect="Content" ObjectID="_1737626949" r:id="rId40"/>
              </w:object>
            </w:r>
            <w:r w:rsidRPr="00970DE3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متراجحة</w:t>
            </w:r>
            <w:proofErr w:type="spellEnd"/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تالية:</w:t>
            </w:r>
            <w:proofErr w:type="spellEnd"/>
            <w:r w:rsidRPr="00970DE3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 w:rsidRPr="00321972">
              <w:rPr>
                <w:position w:val="-6"/>
              </w:rPr>
              <w:object w:dxaOrig="940" w:dyaOrig="279">
                <v:shape id="_x0000_i1043" type="#_x0000_t75" style="width:47.35pt;height:14.25pt" o:ole="">
                  <v:imagedata r:id="rId41" o:title=""/>
                </v:shape>
                <o:OLEObject Type="Embed" ProgID="Equation.DSMT4" ShapeID="_x0000_i1043" DrawAspect="Content" ObjectID="_1737626950" r:id="rId42"/>
              </w:object>
            </w:r>
            <w:proofErr w:type="spellStart"/>
            <w:r w:rsidRPr="00970DE3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.</w:t>
            </w:r>
            <w:proofErr w:type="spellEnd"/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</w:t>
            </w:r>
            <w:proofErr w:type="spellStart"/>
            <w:r w:rsidRPr="004B0EA3">
              <w:rPr>
                <w:rFonts w:ascii="Sakkal Majalla" w:hAnsi="Sakkal Majalla" w:cs="Sakkal Majalla" w:hint="cs"/>
                <w:rtl/>
              </w:rPr>
              <w:t>.</w:t>
            </w:r>
            <w:proofErr w:type="spellEnd"/>
          </w:p>
          <w:p w:rsidR="00970DE3" w:rsidRPr="0008709D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</w:t>
            </w:r>
            <w:proofErr w:type="spellStart"/>
            <w:r w:rsidRPr="004B0EA3">
              <w:rPr>
                <w:rFonts w:ascii="Sakkal Majalla" w:hAnsi="Sakkal Majalla" w:cs="Sakkal Majalla" w:hint="cs"/>
                <w:rtl/>
              </w:rPr>
              <w:t>.</w:t>
            </w:r>
            <w:proofErr w:type="spellEnd"/>
          </w:p>
          <w:p w:rsidR="00970DE3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</w:t>
            </w:r>
            <w:proofErr w:type="spellStart"/>
            <w:r w:rsidRPr="004B0EA3">
              <w:rPr>
                <w:rFonts w:ascii="Sakkal Majalla" w:hAnsi="Sakkal Majalla" w:cs="Sakkal Majalla" w:hint="cs"/>
                <w:rtl/>
              </w:rPr>
              <w:t>.</w:t>
            </w:r>
            <w:proofErr w:type="spellEnd"/>
            <w:r w:rsidRPr="00321972">
              <w:rPr>
                <w:rFonts w:ascii="Sakkal Majalla" w:hAnsi="Sakkal Majalla" w:cs="Sakkal Majalla" w:hint="cs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.....................................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</w:t>
            </w:r>
            <w:r>
              <w:rPr>
                <w:rFonts w:ascii="Sakkal Majalla" w:hAnsi="Sakkal Majalla" w:cs="Sakkal Majalla" w:hint="cs"/>
                <w:rtl/>
              </w:rPr>
              <w:t>...........................................................</w:t>
            </w:r>
            <w:r w:rsidRPr="004B0EA3">
              <w:rPr>
                <w:rFonts w:ascii="Sakkal Majalla" w:hAnsi="Sakkal Majalla" w:cs="Sakkal Majalla" w:hint="cs"/>
                <w:rtl/>
              </w:rPr>
              <w:t>..............................</w:t>
            </w:r>
            <w:proofErr w:type="spellStart"/>
            <w:r w:rsidRPr="004B0EA3">
              <w:rPr>
                <w:rFonts w:ascii="Sakkal Majalla" w:hAnsi="Sakkal Majalla" w:cs="Sakkal Majalla" w:hint="cs"/>
                <w:rtl/>
              </w:rPr>
              <w:t>.</w:t>
            </w:r>
            <w:proofErr w:type="spellEnd"/>
          </w:p>
          <w:p w:rsidR="00970DE3" w:rsidRDefault="00970DE3" w:rsidP="00970DE3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  <w:p w:rsidR="00970DE3" w:rsidRDefault="00970DE3" w:rsidP="005E5147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  <w:p w:rsidR="00A664DD" w:rsidRDefault="00A664DD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Default="00970DE3" w:rsidP="00970DE3">
            <w:pPr>
              <w:bidi/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970DE3" w:rsidRPr="00970DE3" w:rsidRDefault="00970DE3" w:rsidP="00970DE3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3C3803" w:rsidRPr="00ED615E" w:rsidTr="00970DE3">
        <w:trPr>
          <w:trHeight w:val="282"/>
        </w:trPr>
        <w:tc>
          <w:tcPr>
            <w:tcW w:w="3564" w:type="dxa"/>
            <w:tcBorders>
              <w:top w:val="double" w:sz="4" w:space="0" w:color="auto"/>
              <w:left w:val="thickThinLargeGap" w:sz="24" w:space="0" w:color="auto"/>
              <w:bottom w:val="thickThinLargeGap" w:sz="24" w:space="0" w:color="auto"/>
              <w:right w:val="double" w:sz="4" w:space="0" w:color="auto"/>
            </w:tcBorders>
            <w:vAlign w:val="center"/>
          </w:tcPr>
          <w:p w:rsidR="00750057" w:rsidRPr="00336685" w:rsidRDefault="00491072" w:rsidP="003C007B">
            <w:pPr>
              <w:tabs>
                <w:tab w:val="center" w:pos="1744"/>
                <w:tab w:val="right" w:pos="3489"/>
              </w:tabs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 xml:space="preserve"> </w:t>
            </w:r>
            <w:proofErr w:type="gramStart"/>
            <w:r w:rsidR="000E18B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ملاحظة</w:t>
            </w:r>
            <w:proofErr w:type="gramEnd"/>
            <w:r w:rsidR="000E18BE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:يمنع القلم المصحح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6F4319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</w:p>
        </w:tc>
        <w:tc>
          <w:tcPr>
            <w:tcW w:w="3405" w:type="dxa"/>
            <w:tcBorders>
              <w:top w:val="double" w:sz="4" w:space="0" w:color="auto"/>
              <w:left w:val="double" w:sz="4" w:space="0" w:color="auto"/>
              <w:bottom w:val="thickThinLargeGap" w:sz="24" w:space="0" w:color="auto"/>
              <w:right w:val="double" w:sz="4" w:space="0" w:color="auto"/>
            </w:tcBorders>
            <w:vAlign w:val="center"/>
          </w:tcPr>
          <w:p w:rsidR="00750057" w:rsidRPr="00336685" w:rsidRDefault="00A753F9" w:rsidP="002B4802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336685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حظ ســـــعيد</w:t>
            </w:r>
          </w:p>
        </w:tc>
        <w:tc>
          <w:tcPr>
            <w:tcW w:w="3663" w:type="dxa"/>
            <w:tcBorders>
              <w:top w:val="double" w:sz="4" w:space="0" w:color="auto"/>
              <w:left w:val="double" w:sz="4" w:space="0" w:color="auto"/>
              <w:bottom w:val="thickThinLargeGap" w:sz="24" w:space="0" w:color="auto"/>
              <w:right w:val="thinThickLargeGap" w:sz="24" w:space="0" w:color="auto"/>
            </w:tcBorders>
            <w:vAlign w:val="center"/>
          </w:tcPr>
          <w:p w:rsidR="00750057" w:rsidRPr="00336685" w:rsidRDefault="00471850" w:rsidP="002B4802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يطلب منك التركيز </w:t>
            </w:r>
          </w:p>
        </w:tc>
      </w:tr>
    </w:tbl>
    <w:p w:rsidR="00E337C8" w:rsidRPr="006A677D" w:rsidRDefault="00512F7C" w:rsidP="00512F7C">
      <w:pPr>
        <w:tabs>
          <w:tab w:val="left" w:pos="5852"/>
          <w:tab w:val="left" w:pos="6280"/>
        </w:tabs>
        <w:bidi/>
        <w:rPr>
          <w:sz w:val="2"/>
          <w:szCs w:val="2"/>
          <w:rtl/>
          <w:lang w:bidi="ar-DZ"/>
        </w:rPr>
      </w:pPr>
      <w:r>
        <w:rPr>
          <w:sz w:val="2"/>
          <w:szCs w:val="2"/>
          <w:rtl/>
          <w:lang w:bidi="ar-DZ"/>
        </w:rPr>
        <w:tab/>
      </w:r>
      <w:r>
        <w:rPr>
          <w:sz w:val="2"/>
          <w:szCs w:val="2"/>
          <w:rtl/>
          <w:lang w:bidi="ar-DZ"/>
        </w:rPr>
        <w:tab/>
      </w:r>
      <w:r w:rsidR="00F72550">
        <w:rPr>
          <w:sz w:val="2"/>
          <w:szCs w:val="2"/>
          <w:rtl/>
          <w:lang w:bidi="ar-DZ"/>
        </w:rPr>
        <w:tab/>
      </w:r>
      <w:r>
        <w:rPr>
          <w:sz w:val="2"/>
          <w:szCs w:val="2"/>
          <w:rtl/>
          <w:lang w:bidi="ar-DZ"/>
        </w:rPr>
        <w:tab/>
      </w:r>
    </w:p>
    <w:sectPr w:rsidR="00E337C8" w:rsidRPr="006A677D" w:rsidSect="00A05217">
      <w:pgSz w:w="11906" w:h="16838"/>
      <w:pgMar w:top="567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F_Diwani"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altName w:val="Times New Roman"/>
    <w:charset w:val="00"/>
    <w:family w:val="roman"/>
    <w:pitch w:val="variable"/>
    <w:sig w:usb0="00000000" w:usb1="00000000" w:usb2="00000000" w:usb3="00000000" w:csb0="00000041" w:csb1="00000000"/>
  </w:font>
  <w:font w:name="Sakkal Majalla">
    <w:altName w:val="Times New Roman"/>
    <w:charset w:val="00"/>
    <w:family w:val="auto"/>
    <w:pitch w:val="variable"/>
    <w:sig w:usb0="00000000" w:usb1="C000204B" w:usb2="00000008" w:usb3="00000000" w:csb0="000000D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22AA9"/>
    <w:multiLevelType w:val="hybridMultilevel"/>
    <w:tmpl w:val="080C1814"/>
    <w:lvl w:ilvl="0" w:tplc="3AB6ADC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A90A26"/>
    <w:multiLevelType w:val="hybridMultilevel"/>
    <w:tmpl w:val="47027D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53463"/>
    <w:multiLevelType w:val="hybridMultilevel"/>
    <w:tmpl w:val="B562F2AA"/>
    <w:lvl w:ilvl="0" w:tplc="3CA844E0">
      <w:numFmt w:val="bullet"/>
      <w:lvlText w:val=""/>
      <w:lvlJc w:val="left"/>
      <w:pPr>
        <w:ind w:left="1144" w:hanging="360"/>
      </w:pPr>
      <w:rPr>
        <w:rFonts w:ascii="Symbol" w:eastAsiaTheme="minorEastAsia" w:hAnsi="Symbol" w:cs="AF_Diwani" w:hint="default"/>
      </w:rPr>
    </w:lvl>
    <w:lvl w:ilvl="1" w:tplc="040C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3">
    <w:nsid w:val="04B8422E"/>
    <w:multiLevelType w:val="hybridMultilevel"/>
    <w:tmpl w:val="85FEC390"/>
    <w:lvl w:ilvl="0" w:tplc="CE368F3C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4">
    <w:nsid w:val="05BF2034"/>
    <w:multiLevelType w:val="hybridMultilevel"/>
    <w:tmpl w:val="26E0D3AE"/>
    <w:lvl w:ilvl="0" w:tplc="339412B0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8D0246"/>
    <w:multiLevelType w:val="hybridMultilevel"/>
    <w:tmpl w:val="BE7E9FCA"/>
    <w:lvl w:ilvl="0" w:tplc="054461E4">
      <w:start w:val="1"/>
      <w:numFmt w:val="decimal"/>
      <w:lvlText w:val="%1)"/>
      <w:lvlJc w:val="left"/>
      <w:pPr>
        <w:ind w:left="90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0EBB4DB8"/>
    <w:multiLevelType w:val="hybridMultilevel"/>
    <w:tmpl w:val="5FF6D496"/>
    <w:lvl w:ilvl="0" w:tplc="C6D2E298">
      <w:start w:val="1"/>
      <w:numFmt w:val="arabicAlpha"/>
      <w:lvlText w:val="%1)"/>
      <w:lvlJc w:val="left"/>
      <w:pPr>
        <w:ind w:left="120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9" w:hanging="360"/>
      </w:pPr>
    </w:lvl>
    <w:lvl w:ilvl="2" w:tplc="040C001B" w:tentative="1">
      <w:start w:val="1"/>
      <w:numFmt w:val="lowerRoman"/>
      <w:lvlText w:val="%3."/>
      <w:lvlJc w:val="right"/>
      <w:pPr>
        <w:ind w:left="2649" w:hanging="180"/>
      </w:pPr>
    </w:lvl>
    <w:lvl w:ilvl="3" w:tplc="040C000F" w:tentative="1">
      <w:start w:val="1"/>
      <w:numFmt w:val="decimal"/>
      <w:lvlText w:val="%4."/>
      <w:lvlJc w:val="left"/>
      <w:pPr>
        <w:ind w:left="3369" w:hanging="360"/>
      </w:pPr>
    </w:lvl>
    <w:lvl w:ilvl="4" w:tplc="040C0019" w:tentative="1">
      <w:start w:val="1"/>
      <w:numFmt w:val="lowerLetter"/>
      <w:lvlText w:val="%5."/>
      <w:lvlJc w:val="left"/>
      <w:pPr>
        <w:ind w:left="4089" w:hanging="360"/>
      </w:pPr>
    </w:lvl>
    <w:lvl w:ilvl="5" w:tplc="040C001B" w:tentative="1">
      <w:start w:val="1"/>
      <w:numFmt w:val="lowerRoman"/>
      <w:lvlText w:val="%6."/>
      <w:lvlJc w:val="right"/>
      <w:pPr>
        <w:ind w:left="4809" w:hanging="180"/>
      </w:pPr>
    </w:lvl>
    <w:lvl w:ilvl="6" w:tplc="040C000F" w:tentative="1">
      <w:start w:val="1"/>
      <w:numFmt w:val="decimal"/>
      <w:lvlText w:val="%7."/>
      <w:lvlJc w:val="left"/>
      <w:pPr>
        <w:ind w:left="5529" w:hanging="360"/>
      </w:pPr>
    </w:lvl>
    <w:lvl w:ilvl="7" w:tplc="040C0019" w:tentative="1">
      <w:start w:val="1"/>
      <w:numFmt w:val="lowerLetter"/>
      <w:lvlText w:val="%8."/>
      <w:lvlJc w:val="left"/>
      <w:pPr>
        <w:ind w:left="6249" w:hanging="360"/>
      </w:pPr>
    </w:lvl>
    <w:lvl w:ilvl="8" w:tplc="040C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7">
    <w:nsid w:val="0F457B80"/>
    <w:multiLevelType w:val="hybridMultilevel"/>
    <w:tmpl w:val="51E8A056"/>
    <w:lvl w:ilvl="0" w:tplc="05E8DD0A">
      <w:start w:val="1"/>
      <w:numFmt w:val="arabicAlpha"/>
      <w:lvlText w:val="%1)"/>
      <w:lvlJc w:val="left"/>
      <w:pPr>
        <w:ind w:left="126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10A128F9"/>
    <w:multiLevelType w:val="hybridMultilevel"/>
    <w:tmpl w:val="393882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7C3908"/>
    <w:multiLevelType w:val="hybridMultilevel"/>
    <w:tmpl w:val="AF7CAD1E"/>
    <w:lvl w:ilvl="0" w:tplc="E9389B8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2027B5"/>
    <w:multiLevelType w:val="hybridMultilevel"/>
    <w:tmpl w:val="C3867F88"/>
    <w:lvl w:ilvl="0" w:tplc="18860EE4">
      <w:start w:val="2"/>
      <w:numFmt w:val="bullet"/>
      <w:lvlText w:val="-"/>
      <w:lvlJc w:val="left"/>
      <w:pPr>
        <w:ind w:left="1287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1F720908"/>
    <w:multiLevelType w:val="hybridMultilevel"/>
    <w:tmpl w:val="EF1ED9A6"/>
    <w:lvl w:ilvl="0" w:tplc="41BE9E00">
      <w:start w:val="2"/>
      <w:numFmt w:val="arabicAlpha"/>
      <w:lvlText w:val="%1)"/>
      <w:lvlJc w:val="left"/>
      <w:pPr>
        <w:ind w:left="1493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213" w:hanging="360"/>
      </w:pPr>
    </w:lvl>
    <w:lvl w:ilvl="2" w:tplc="040C001B" w:tentative="1">
      <w:start w:val="1"/>
      <w:numFmt w:val="lowerRoman"/>
      <w:lvlText w:val="%3."/>
      <w:lvlJc w:val="right"/>
      <w:pPr>
        <w:ind w:left="2933" w:hanging="180"/>
      </w:pPr>
    </w:lvl>
    <w:lvl w:ilvl="3" w:tplc="040C000F" w:tentative="1">
      <w:start w:val="1"/>
      <w:numFmt w:val="decimal"/>
      <w:lvlText w:val="%4."/>
      <w:lvlJc w:val="left"/>
      <w:pPr>
        <w:ind w:left="3653" w:hanging="360"/>
      </w:pPr>
    </w:lvl>
    <w:lvl w:ilvl="4" w:tplc="040C0019" w:tentative="1">
      <w:start w:val="1"/>
      <w:numFmt w:val="lowerLetter"/>
      <w:lvlText w:val="%5."/>
      <w:lvlJc w:val="left"/>
      <w:pPr>
        <w:ind w:left="4373" w:hanging="360"/>
      </w:pPr>
    </w:lvl>
    <w:lvl w:ilvl="5" w:tplc="040C001B" w:tentative="1">
      <w:start w:val="1"/>
      <w:numFmt w:val="lowerRoman"/>
      <w:lvlText w:val="%6."/>
      <w:lvlJc w:val="right"/>
      <w:pPr>
        <w:ind w:left="5093" w:hanging="180"/>
      </w:pPr>
    </w:lvl>
    <w:lvl w:ilvl="6" w:tplc="040C000F" w:tentative="1">
      <w:start w:val="1"/>
      <w:numFmt w:val="decimal"/>
      <w:lvlText w:val="%7."/>
      <w:lvlJc w:val="left"/>
      <w:pPr>
        <w:ind w:left="5813" w:hanging="360"/>
      </w:pPr>
    </w:lvl>
    <w:lvl w:ilvl="7" w:tplc="040C0019" w:tentative="1">
      <w:start w:val="1"/>
      <w:numFmt w:val="lowerLetter"/>
      <w:lvlText w:val="%8."/>
      <w:lvlJc w:val="left"/>
      <w:pPr>
        <w:ind w:left="6533" w:hanging="360"/>
      </w:pPr>
    </w:lvl>
    <w:lvl w:ilvl="8" w:tplc="040C001B" w:tentative="1">
      <w:start w:val="1"/>
      <w:numFmt w:val="lowerRoman"/>
      <w:lvlText w:val="%9."/>
      <w:lvlJc w:val="right"/>
      <w:pPr>
        <w:ind w:left="7253" w:hanging="180"/>
      </w:pPr>
    </w:lvl>
  </w:abstractNum>
  <w:abstractNum w:abstractNumId="12">
    <w:nsid w:val="246D2EBA"/>
    <w:multiLevelType w:val="hybridMultilevel"/>
    <w:tmpl w:val="998046E6"/>
    <w:lvl w:ilvl="0" w:tplc="71484572">
      <w:numFmt w:val="bullet"/>
      <w:lvlText w:val=""/>
      <w:lvlJc w:val="left"/>
      <w:pPr>
        <w:ind w:left="4860" w:hanging="360"/>
      </w:pPr>
      <w:rPr>
        <w:rFonts w:ascii="Symbol" w:eastAsiaTheme="min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70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7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84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91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99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0620" w:hanging="360"/>
      </w:pPr>
      <w:rPr>
        <w:rFonts w:ascii="Wingdings" w:hAnsi="Wingdings" w:hint="default"/>
      </w:rPr>
    </w:lvl>
  </w:abstractNum>
  <w:abstractNum w:abstractNumId="13">
    <w:nsid w:val="296B1E1C"/>
    <w:multiLevelType w:val="hybridMultilevel"/>
    <w:tmpl w:val="BF7C8F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E5942D8"/>
    <w:multiLevelType w:val="hybridMultilevel"/>
    <w:tmpl w:val="2C423F7C"/>
    <w:lvl w:ilvl="0" w:tplc="C3E6C5BC">
      <w:start w:val="5"/>
      <w:numFmt w:val="arabicAlpha"/>
      <w:lvlText w:val="%1)"/>
      <w:lvlJc w:val="left"/>
      <w:pPr>
        <w:ind w:left="151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5">
    <w:nsid w:val="305D1630"/>
    <w:multiLevelType w:val="hybridMultilevel"/>
    <w:tmpl w:val="2A846318"/>
    <w:lvl w:ilvl="0" w:tplc="C9EAA9A8">
      <w:start w:val="1"/>
      <w:numFmt w:val="decimal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5" w:hanging="360"/>
      </w:pPr>
    </w:lvl>
    <w:lvl w:ilvl="2" w:tplc="040C001B" w:tentative="1">
      <w:start w:val="1"/>
      <w:numFmt w:val="lowerRoman"/>
      <w:lvlText w:val="%3."/>
      <w:lvlJc w:val="right"/>
      <w:pPr>
        <w:ind w:left="2595" w:hanging="180"/>
      </w:pPr>
    </w:lvl>
    <w:lvl w:ilvl="3" w:tplc="040C000F" w:tentative="1">
      <w:start w:val="1"/>
      <w:numFmt w:val="decimal"/>
      <w:lvlText w:val="%4."/>
      <w:lvlJc w:val="left"/>
      <w:pPr>
        <w:ind w:left="3315" w:hanging="360"/>
      </w:pPr>
    </w:lvl>
    <w:lvl w:ilvl="4" w:tplc="040C0019" w:tentative="1">
      <w:start w:val="1"/>
      <w:numFmt w:val="lowerLetter"/>
      <w:lvlText w:val="%5."/>
      <w:lvlJc w:val="left"/>
      <w:pPr>
        <w:ind w:left="4035" w:hanging="360"/>
      </w:pPr>
    </w:lvl>
    <w:lvl w:ilvl="5" w:tplc="040C001B" w:tentative="1">
      <w:start w:val="1"/>
      <w:numFmt w:val="lowerRoman"/>
      <w:lvlText w:val="%6."/>
      <w:lvlJc w:val="right"/>
      <w:pPr>
        <w:ind w:left="4755" w:hanging="180"/>
      </w:pPr>
    </w:lvl>
    <w:lvl w:ilvl="6" w:tplc="040C000F" w:tentative="1">
      <w:start w:val="1"/>
      <w:numFmt w:val="decimal"/>
      <w:lvlText w:val="%7."/>
      <w:lvlJc w:val="left"/>
      <w:pPr>
        <w:ind w:left="5475" w:hanging="360"/>
      </w:pPr>
    </w:lvl>
    <w:lvl w:ilvl="7" w:tplc="040C0019" w:tentative="1">
      <w:start w:val="1"/>
      <w:numFmt w:val="lowerLetter"/>
      <w:lvlText w:val="%8."/>
      <w:lvlJc w:val="left"/>
      <w:pPr>
        <w:ind w:left="6195" w:hanging="360"/>
      </w:pPr>
    </w:lvl>
    <w:lvl w:ilvl="8" w:tplc="040C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6">
    <w:nsid w:val="31177302"/>
    <w:multiLevelType w:val="hybridMultilevel"/>
    <w:tmpl w:val="77463D38"/>
    <w:lvl w:ilvl="0" w:tplc="1466E50E">
      <w:numFmt w:val="bullet"/>
      <w:lvlText w:val=""/>
      <w:lvlJc w:val="left"/>
      <w:pPr>
        <w:ind w:left="784" w:hanging="360"/>
      </w:pPr>
      <w:rPr>
        <w:rFonts w:ascii="Symbol" w:eastAsiaTheme="minorEastAsia" w:hAnsi="Symbol" w:cstheme="minorHAnsi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7">
    <w:nsid w:val="34B54F79"/>
    <w:multiLevelType w:val="hybridMultilevel"/>
    <w:tmpl w:val="AF7CAD1E"/>
    <w:lvl w:ilvl="0" w:tplc="E9389B8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D20758"/>
    <w:multiLevelType w:val="hybridMultilevel"/>
    <w:tmpl w:val="99BEAB86"/>
    <w:lvl w:ilvl="0" w:tplc="F8AEC5FA">
      <w:start w:val="5"/>
      <w:numFmt w:val="arabicAlpha"/>
      <w:lvlText w:val="%1)"/>
      <w:lvlJc w:val="left"/>
      <w:pPr>
        <w:ind w:left="1493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213" w:hanging="360"/>
      </w:pPr>
    </w:lvl>
    <w:lvl w:ilvl="2" w:tplc="040C001B" w:tentative="1">
      <w:start w:val="1"/>
      <w:numFmt w:val="lowerRoman"/>
      <w:lvlText w:val="%3."/>
      <w:lvlJc w:val="right"/>
      <w:pPr>
        <w:ind w:left="2933" w:hanging="180"/>
      </w:pPr>
    </w:lvl>
    <w:lvl w:ilvl="3" w:tplc="040C000F" w:tentative="1">
      <w:start w:val="1"/>
      <w:numFmt w:val="decimal"/>
      <w:lvlText w:val="%4."/>
      <w:lvlJc w:val="left"/>
      <w:pPr>
        <w:ind w:left="3653" w:hanging="360"/>
      </w:pPr>
    </w:lvl>
    <w:lvl w:ilvl="4" w:tplc="040C0019" w:tentative="1">
      <w:start w:val="1"/>
      <w:numFmt w:val="lowerLetter"/>
      <w:lvlText w:val="%5."/>
      <w:lvlJc w:val="left"/>
      <w:pPr>
        <w:ind w:left="4373" w:hanging="360"/>
      </w:pPr>
    </w:lvl>
    <w:lvl w:ilvl="5" w:tplc="040C001B" w:tentative="1">
      <w:start w:val="1"/>
      <w:numFmt w:val="lowerRoman"/>
      <w:lvlText w:val="%6."/>
      <w:lvlJc w:val="right"/>
      <w:pPr>
        <w:ind w:left="5093" w:hanging="180"/>
      </w:pPr>
    </w:lvl>
    <w:lvl w:ilvl="6" w:tplc="040C000F" w:tentative="1">
      <w:start w:val="1"/>
      <w:numFmt w:val="decimal"/>
      <w:lvlText w:val="%7."/>
      <w:lvlJc w:val="left"/>
      <w:pPr>
        <w:ind w:left="5813" w:hanging="360"/>
      </w:pPr>
    </w:lvl>
    <w:lvl w:ilvl="7" w:tplc="040C0019" w:tentative="1">
      <w:start w:val="1"/>
      <w:numFmt w:val="lowerLetter"/>
      <w:lvlText w:val="%8."/>
      <w:lvlJc w:val="left"/>
      <w:pPr>
        <w:ind w:left="6533" w:hanging="360"/>
      </w:pPr>
    </w:lvl>
    <w:lvl w:ilvl="8" w:tplc="040C001B" w:tentative="1">
      <w:start w:val="1"/>
      <w:numFmt w:val="lowerRoman"/>
      <w:lvlText w:val="%9."/>
      <w:lvlJc w:val="right"/>
      <w:pPr>
        <w:ind w:left="7253" w:hanging="180"/>
      </w:pPr>
    </w:lvl>
  </w:abstractNum>
  <w:abstractNum w:abstractNumId="19">
    <w:nsid w:val="408A254E"/>
    <w:multiLevelType w:val="hybridMultilevel"/>
    <w:tmpl w:val="2774DAEA"/>
    <w:lvl w:ilvl="0" w:tplc="3F309400">
      <w:start w:val="5"/>
      <w:numFmt w:val="arabicAlpha"/>
      <w:lvlText w:val="%1)"/>
      <w:lvlJc w:val="left"/>
      <w:pPr>
        <w:ind w:left="12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5" w:hanging="360"/>
      </w:pPr>
    </w:lvl>
    <w:lvl w:ilvl="2" w:tplc="040C001B" w:tentative="1">
      <w:start w:val="1"/>
      <w:numFmt w:val="lowerRoman"/>
      <w:lvlText w:val="%3."/>
      <w:lvlJc w:val="right"/>
      <w:pPr>
        <w:ind w:left="2655" w:hanging="180"/>
      </w:pPr>
    </w:lvl>
    <w:lvl w:ilvl="3" w:tplc="040C000F" w:tentative="1">
      <w:start w:val="1"/>
      <w:numFmt w:val="decimal"/>
      <w:lvlText w:val="%4."/>
      <w:lvlJc w:val="left"/>
      <w:pPr>
        <w:ind w:left="3375" w:hanging="360"/>
      </w:pPr>
    </w:lvl>
    <w:lvl w:ilvl="4" w:tplc="040C0019" w:tentative="1">
      <w:start w:val="1"/>
      <w:numFmt w:val="lowerLetter"/>
      <w:lvlText w:val="%5."/>
      <w:lvlJc w:val="left"/>
      <w:pPr>
        <w:ind w:left="4095" w:hanging="360"/>
      </w:pPr>
    </w:lvl>
    <w:lvl w:ilvl="5" w:tplc="040C001B" w:tentative="1">
      <w:start w:val="1"/>
      <w:numFmt w:val="lowerRoman"/>
      <w:lvlText w:val="%6."/>
      <w:lvlJc w:val="right"/>
      <w:pPr>
        <w:ind w:left="4815" w:hanging="180"/>
      </w:pPr>
    </w:lvl>
    <w:lvl w:ilvl="6" w:tplc="040C000F" w:tentative="1">
      <w:start w:val="1"/>
      <w:numFmt w:val="decimal"/>
      <w:lvlText w:val="%7."/>
      <w:lvlJc w:val="left"/>
      <w:pPr>
        <w:ind w:left="5535" w:hanging="360"/>
      </w:pPr>
    </w:lvl>
    <w:lvl w:ilvl="7" w:tplc="040C0019" w:tentative="1">
      <w:start w:val="1"/>
      <w:numFmt w:val="lowerLetter"/>
      <w:lvlText w:val="%8."/>
      <w:lvlJc w:val="left"/>
      <w:pPr>
        <w:ind w:left="6255" w:hanging="360"/>
      </w:pPr>
    </w:lvl>
    <w:lvl w:ilvl="8" w:tplc="040C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0">
    <w:nsid w:val="42197E38"/>
    <w:multiLevelType w:val="hybridMultilevel"/>
    <w:tmpl w:val="4E080452"/>
    <w:lvl w:ilvl="0" w:tplc="291211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290989"/>
    <w:multiLevelType w:val="hybridMultilevel"/>
    <w:tmpl w:val="F76ED73C"/>
    <w:lvl w:ilvl="0" w:tplc="22B03E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EB3649"/>
    <w:multiLevelType w:val="hybridMultilevel"/>
    <w:tmpl w:val="25021050"/>
    <w:lvl w:ilvl="0" w:tplc="336AD34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Theme="majorBidi" w:eastAsiaTheme="minorHAns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CDF3E45"/>
    <w:multiLevelType w:val="hybridMultilevel"/>
    <w:tmpl w:val="27EA947C"/>
    <w:lvl w:ilvl="0" w:tplc="040C0001">
      <w:start w:val="1"/>
      <w:numFmt w:val="bullet"/>
      <w:lvlText w:val=""/>
      <w:lvlJc w:val="left"/>
      <w:pPr>
        <w:ind w:left="211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75" w:hanging="360"/>
      </w:pPr>
      <w:rPr>
        <w:rFonts w:ascii="Wingdings" w:hAnsi="Wingdings" w:hint="default"/>
      </w:rPr>
    </w:lvl>
  </w:abstractNum>
  <w:abstractNum w:abstractNumId="24">
    <w:nsid w:val="50B458C7"/>
    <w:multiLevelType w:val="hybridMultilevel"/>
    <w:tmpl w:val="EF008F28"/>
    <w:lvl w:ilvl="0" w:tplc="CE784A0A">
      <w:start w:val="8"/>
      <w:numFmt w:val="arabicAlpha"/>
      <w:lvlText w:val="%1)"/>
      <w:lvlJc w:val="left"/>
      <w:pPr>
        <w:ind w:left="120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9" w:hanging="360"/>
      </w:pPr>
    </w:lvl>
    <w:lvl w:ilvl="2" w:tplc="040C001B" w:tentative="1">
      <w:start w:val="1"/>
      <w:numFmt w:val="lowerRoman"/>
      <w:lvlText w:val="%3."/>
      <w:lvlJc w:val="right"/>
      <w:pPr>
        <w:ind w:left="2649" w:hanging="180"/>
      </w:pPr>
    </w:lvl>
    <w:lvl w:ilvl="3" w:tplc="040C000F" w:tentative="1">
      <w:start w:val="1"/>
      <w:numFmt w:val="decimal"/>
      <w:lvlText w:val="%4."/>
      <w:lvlJc w:val="left"/>
      <w:pPr>
        <w:ind w:left="3369" w:hanging="360"/>
      </w:pPr>
    </w:lvl>
    <w:lvl w:ilvl="4" w:tplc="040C0019" w:tentative="1">
      <w:start w:val="1"/>
      <w:numFmt w:val="lowerLetter"/>
      <w:lvlText w:val="%5."/>
      <w:lvlJc w:val="left"/>
      <w:pPr>
        <w:ind w:left="4089" w:hanging="360"/>
      </w:pPr>
    </w:lvl>
    <w:lvl w:ilvl="5" w:tplc="040C001B" w:tentative="1">
      <w:start w:val="1"/>
      <w:numFmt w:val="lowerRoman"/>
      <w:lvlText w:val="%6."/>
      <w:lvlJc w:val="right"/>
      <w:pPr>
        <w:ind w:left="4809" w:hanging="180"/>
      </w:pPr>
    </w:lvl>
    <w:lvl w:ilvl="6" w:tplc="040C000F" w:tentative="1">
      <w:start w:val="1"/>
      <w:numFmt w:val="decimal"/>
      <w:lvlText w:val="%7."/>
      <w:lvlJc w:val="left"/>
      <w:pPr>
        <w:ind w:left="5529" w:hanging="360"/>
      </w:pPr>
    </w:lvl>
    <w:lvl w:ilvl="7" w:tplc="040C0019" w:tentative="1">
      <w:start w:val="1"/>
      <w:numFmt w:val="lowerLetter"/>
      <w:lvlText w:val="%8."/>
      <w:lvlJc w:val="left"/>
      <w:pPr>
        <w:ind w:left="6249" w:hanging="360"/>
      </w:pPr>
    </w:lvl>
    <w:lvl w:ilvl="8" w:tplc="040C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25">
    <w:nsid w:val="545341AB"/>
    <w:multiLevelType w:val="hybridMultilevel"/>
    <w:tmpl w:val="FA2899CA"/>
    <w:lvl w:ilvl="0" w:tplc="8812ACBC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  <w:b/>
        <w:bCs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26">
    <w:nsid w:val="5B4A7ADC"/>
    <w:multiLevelType w:val="hybridMultilevel"/>
    <w:tmpl w:val="E116A5FC"/>
    <w:lvl w:ilvl="0" w:tplc="ED4C181A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0" w:hanging="360"/>
      </w:pPr>
    </w:lvl>
    <w:lvl w:ilvl="2" w:tplc="040C001B" w:tentative="1">
      <w:start w:val="1"/>
      <w:numFmt w:val="lowerRoman"/>
      <w:lvlText w:val="%3."/>
      <w:lvlJc w:val="right"/>
      <w:pPr>
        <w:ind w:left="2640" w:hanging="180"/>
      </w:pPr>
    </w:lvl>
    <w:lvl w:ilvl="3" w:tplc="040C000F" w:tentative="1">
      <w:start w:val="1"/>
      <w:numFmt w:val="decimal"/>
      <w:lvlText w:val="%4."/>
      <w:lvlJc w:val="left"/>
      <w:pPr>
        <w:ind w:left="3360" w:hanging="360"/>
      </w:pPr>
    </w:lvl>
    <w:lvl w:ilvl="4" w:tplc="040C0019" w:tentative="1">
      <w:start w:val="1"/>
      <w:numFmt w:val="lowerLetter"/>
      <w:lvlText w:val="%5."/>
      <w:lvlJc w:val="left"/>
      <w:pPr>
        <w:ind w:left="4080" w:hanging="360"/>
      </w:pPr>
    </w:lvl>
    <w:lvl w:ilvl="5" w:tplc="040C001B" w:tentative="1">
      <w:start w:val="1"/>
      <w:numFmt w:val="lowerRoman"/>
      <w:lvlText w:val="%6."/>
      <w:lvlJc w:val="right"/>
      <w:pPr>
        <w:ind w:left="4800" w:hanging="180"/>
      </w:pPr>
    </w:lvl>
    <w:lvl w:ilvl="6" w:tplc="040C000F" w:tentative="1">
      <w:start w:val="1"/>
      <w:numFmt w:val="decimal"/>
      <w:lvlText w:val="%7."/>
      <w:lvlJc w:val="left"/>
      <w:pPr>
        <w:ind w:left="5520" w:hanging="360"/>
      </w:pPr>
    </w:lvl>
    <w:lvl w:ilvl="7" w:tplc="040C0019" w:tentative="1">
      <w:start w:val="1"/>
      <w:numFmt w:val="lowerLetter"/>
      <w:lvlText w:val="%8."/>
      <w:lvlJc w:val="left"/>
      <w:pPr>
        <w:ind w:left="6240" w:hanging="360"/>
      </w:pPr>
    </w:lvl>
    <w:lvl w:ilvl="8" w:tplc="040C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7">
    <w:nsid w:val="5D8C0867"/>
    <w:multiLevelType w:val="hybridMultilevel"/>
    <w:tmpl w:val="AF7CAD1E"/>
    <w:lvl w:ilvl="0" w:tplc="E9389B8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7672C74"/>
    <w:multiLevelType w:val="hybridMultilevel"/>
    <w:tmpl w:val="B986EBBA"/>
    <w:lvl w:ilvl="0" w:tplc="F8185660">
      <w:start w:val="2"/>
      <w:numFmt w:val="arabicAlpha"/>
      <w:lvlText w:val="%1)"/>
      <w:lvlJc w:val="left"/>
      <w:pPr>
        <w:ind w:left="99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9">
    <w:nsid w:val="6AE64D23"/>
    <w:multiLevelType w:val="hybridMultilevel"/>
    <w:tmpl w:val="97AC3754"/>
    <w:lvl w:ilvl="0" w:tplc="E2905C0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C44BC6"/>
    <w:multiLevelType w:val="hybridMultilevel"/>
    <w:tmpl w:val="88D27E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B23375"/>
    <w:multiLevelType w:val="hybridMultilevel"/>
    <w:tmpl w:val="9878A96E"/>
    <w:lvl w:ilvl="0" w:tplc="B5A8A1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71D76ED"/>
    <w:multiLevelType w:val="hybridMultilevel"/>
    <w:tmpl w:val="5D028A0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86212F1"/>
    <w:multiLevelType w:val="hybridMultilevel"/>
    <w:tmpl w:val="59F0E08A"/>
    <w:lvl w:ilvl="0" w:tplc="509E328A">
      <w:start w:val="2"/>
      <w:numFmt w:val="arabicAlpha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>
    <w:nsid w:val="79BE4839"/>
    <w:multiLevelType w:val="hybridMultilevel"/>
    <w:tmpl w:val="5E9CE3C2"/>
    <w:lvl w:ilvl="0" w:tplc="7598D47E">
      <w:numFmt w:val="bullet"/>
      <w:lvlText w:val=""/>
      <w:lvlJc w:val="left"/>
      <w:pPr>
        <w:ind w:left="784" w:hanging="360"/>
      </w:pPr>
      <w:rPr>
        <w:rFonts w:ascii="Symbol" w:eastAsiaTheme="min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5">
    <w:nsid w:val="7C3D7584"/>
    <w:multiLevelType w:val="hybridMultilevel"/>
    <w:tmpl w:val="12F6E6C2"/>
    <w:lvl w:ilvl="0" w:tplc="73727124">
      <w:start w:val="5"/>
      <w:numFmt w:val="arabicAlpha"/>
      <w:lvlText w:val="%1)"/>
      <w:lvlJc w:val="left"/>
      <w:pPr>
        <w:ind w:left="117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6">
    <w:nsid w:val="7D783018"/>
    <w:multiLevelType w:val="hybridMultilevel"/>
    <w:tmpl w:val="282A1FFC"/>
    <w:lvl w:ilvl="0" w:tplc="22B03EC6">
      <w:start w:val="1"/>
      <w:numFmt w:val="decimal"/>
      <w:lvlText w:val="%1."/>
      <w:lvlJc w:val="left"/>
      <w:pPr>
        <w:ind w:left="240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126" w:hanging="360"/>
      </w:pPr>
    </w:lvl>
    <w:lvl w:ilvl="2" w:tplc="040C001B" w:tentative="1">
      <w:start w:val="1"/>
      <w:numFmt w:val="lowerRoman"/>
      <w:lvlText w:val="%3."/>
      <w:lvlJc w:val="right"/>
      <w:pPr>
        <w:ind w:left="3846" w:hanging="180"/>
      </w:pPr>
    </w:lvl>
    <w:lvl w:ilvl="3" w:tplc="040C000F" w:tentative="1">
      <w:start w:val="1"/>
      <w:numFmt w:val="decimal"/>
      <w:lvlText w:val="%4."/>
      <w:lvlJc w:val="left"/>
      <w:pPr>
        <w:ind w:left="4566" w:hanging="360"/>
      </w:pPr>
    </w:lvl>
    <w:lvl w:ilvl="4" w:tplc="040C0019" w:tentative="1">
      <w:start w:val="1"/>
      <w:numFmt w:val="lowerLetter"/>
      <w:lvlText w:val="%5."/>
      <w:lvlJc w:val="left"/>
      <w:pPr>
        <w:ind w:left="5286" w:hanging="360"/>
      </w:pPr>
    </w:lvl>
    <w:lvl w:ilvl="5" w:tplc="040C001B" w:tentative="1">
      <w:start w:val="1"/>
      <w:numFmt w:val="lowerRoman"/>
      <w:lvlText w:val="%6."/>
      <w:lvlJc w:val="right"/>
      <w:pPr>
        <w:ind w:left="6006" w:hanging="180"/>
      </w:pPr>
    </w:lvl>
    <w:lvl w:ilvl="6" w:tplc="040C000F" w:tentative="1">
      <w:start w:val="1"/>
      <w:numFmt w:val="decimal"/>
      <w:lvlText w:val="%7."/>
      <w:lvlJc w:val="left"/>
      <w:pPr>
        <w:ind w:left="6726" w:hanging="360"/>
      </w:pPr>
    </w:lvl>
    <w:lvl w:ilvl="7" w:tplc="040C0019" w:tentative="1">
      <w:start w:val="1"/>
      <w:numFmt w:val="lowerLetter"/>
      <w:lvlText w:val="%8."/>
      <w:lvlJc w:val="left"/>
      <w:pPr>
        <w:ind w:left="7446" w:hanging="360"/>
      </w:pPr>
    </w:lvl>
    <w:lvl w:ilvl="8" w:tplc="040C001B" w:tentative="1">
      <w:start w:val="1"/>
      <w:numFmt w:val="lowerRoman"/>
      <w:lvlText w:val="%9."/>
      <w:lvlJc w:val="right"/>
      <w:pPr>
        <w:ind w:left="8166" w:hanging="180"/>
      </w:pPr>
    </w:lvl>
  </w:abstractNum>
  <w:num w:numId="1">
    <w:abstractNumId w:val="31"/>
  </w:num>
  <w:num w:numId="2">
    <w:abstractNumId w:val="25"/>
  </w:num>
  <w:num w:numId="3">
    <w:abstractNumId w:val="23"/>
  </w:num>
  <w:num w:numId="4">
    <w:abstractNumId w:val="0"/>
  </w:num>
  <w:num w:numId="5">
    <w:abstractNumId w:val="20"/>
  </w:num>
  <w:num w:numId="6">
    <w:abstractNumId w:val="8"/>
  </w:num>
  <w:num w:numId="7">
    <w:abstractNumId w:val="32"/>
  </w:num>
  <w:num w:numId="8">
    <w:abstractNumId w:val="30"/>
  </w:num>
  <w:num w:numId="9">
    <w:abstractNumId w:val="29"/>
  </w:num>
  <w:num w:numId="10">
    <w:abstractNumId w:val="4"/>
  </w:num>
  <w:num w:numId="11">
    <w:abstractNumId w:val="13"/>
  </w:num>
  <w:num w:numId="12">
    <w:abstractNumId w:val="17"/>
  </w:num>
  <w:num w:numId="13">
    <w:abstractNumId w:val="1"/>
  </w:num>
  <w:num w:numId="14">
    <w:abstractNumId w:val="27"/>
  </w:num>
  <w:num w:numId="15">
    <w:abstractNumId w:val="9"/>
  </w:num>
  <w:num w:numId="16">
    <w:abstractNumId w:val="3"/>
  </w:num>
  <w:num w:numId="17">
    <w:abstractNumId w:val="15"/>
  </w:num>
  <w:num w:numId="18">
    <w:abstractNumId w:val="6"/>
  </w:num>
  <w:num w:numId="19">
    <w:abstractNumId w:val="14"/>
  </w:num>
  <w:num w:numId="20">
    <w:abstractNumId w:val="24"/>
  </w:num>
  <w:num w:numId="21">
    <w:abstractNumId w:val="19"/>
  </w:num>
  <w:num w:numId="22">
    <w:abstractNumId w:val="5"/>
  </w:num>
  <w:num w:numId="23">
    <w:abstractNumId w:val="11"/>
  </w:num>
  <w:num w:numId="24">
    <w:abstractNumId w:val="18"/>
  </w:num>
  <w:num w:numId="25">
    <w:abstractNumId w:val="26"/>
  </w:num>
  <w:num w:numId="26">
    <w:abstractNumId w:val="16"/>
  </w:num>
  <w:num w:numId="27">
    <w:abstractNumId w:val="34"/>
  </w:num>
  <w:num w:numId="28">
    <w:abstractNumId w:val="2"/>
  </w:num>
  <w:num w:numId="29">
    <w:abstractNumId w:val="12"/>
  </w:num>
  <w:num w:numId="30">
    <w:abstractNumId w:val="10"/>
  </w:num>
  <w:num w:numId="31">
    <w:abstractNumId w:val="7"/>
  </w:num>
  <w:num w:numId="32">
    <w:abstractNumId w:val="22"/>
  </w:num>
  <w:num w:numId="33">
    <w:abstractNumId w:val="28"/>
  </w:num>
  <w:num w:numId="34">
    <w:abstractNumId w:val="33"/>
  </w:num>
  <w:num w:numId="35">
    <w:abstractNumId w:val="35"/>
  </w:num>
  <w:num w:numId="36">
    <w:abstractNumId w:val="21"/>
  </w:num>
  <w:num w:numId="37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compat/>
  <w:rsids>
    <w:rsidRoot w:val="00C57F31"/>
    <w:rsid w:val="00003CD5"/>
    <w:rsid w:val="00005740"/>
    <w:rsid w:val="00023006"/>
    <w:rsid w:val="00032B6F"/>
    <w:rsid w:val="00035874"/>
    <w:rsid w:val="000378A4"/>
    <w:rsid w:val="00056427"/>
    <w:rsid w:val="00060480"/>
    <w:rsid w:val="000637E6"/>
    <w:rsid w:val="00077BCB"/>
    <w:rsid w:val="00083017"/>
    <w:rsid w:val="000838AF"/>
    <w:rsid w:val="00084AF0"/>
    <w:rsid w:val="000921E6"/>
    <w:rsid w:val="000934D9"/>
    <w:rsid w:val="00096A1E"/>
    <w:rsid w:val="000A4646"/>
    <w:rsid w:val="000B531B"/>
    <w:rsid w:val="000C145B"/>
    <w:rsid w:val="000C54D6"/>
    <w:rsid w:val="000D1684"/>
    <w:rsid w:val="000D5177"/>
    <w:rsid w:val="000E18BE"/>
    <w:rsid w:val="000E7941"/>
    <w:rsid w:val="000F04BA"/>
    <w:rsid w:val="000F0E55"/>
    <w:rsid w:val="000F1A1B"/>
    <w:rsid w:val="000F314C"/>
    <w:rsid w:val="000F6DEA"/>
    <w:rsid w:val="00105007"/>
    <w:rsid w:val="00107AC8"/>
    <w:rsid w:val="0011513D"/>
    <w:rsid w:val="001311EF"/>
    <w:rsid w:val="00136D09"/>
    <w:rsid w:val="00140E60"/>
    <w:rsid w:val="00145369"/>
    <w:rsid w:val="00145E23"/>
    <w:rsid w:val="00145E67"/>
    <w:rsid w:val="001468A6"/>
    <w:rsid w:val="00146F74"/>
    <w:rsid w:val="001612A2"/>
    <w:rsid w:val="00162DF0"/>
    <w:rsid w:val="001647DA"/>
    <w:rsid w:val="001671B5"/>
    <w:rsid w:val="00170246"/>
    <w:rsid w:val="001808F6"/>
    <w:rsid w:val="00181675"/>
    <w:rsid w:val="00187311"/>
    <w:rsid w:val="00195E7D"/>
    <w:rsid w:val="00196D14"/>
    <w:rsid w:val="001A1B2F"/>
    <w:rsid w:val="001A6826"/>
    <w:rsid w:val="001A7F13"/>
    <w:rsid w:val="001B71D3"/>
    <w:rsid w:val="001C0310"/>
    <w:rsid w:val="001C1B09"/>
    <w:rsid w:val="001C32F1"/>
    <w:rsid w:val="001D56A4"/>
    <w:rsid w:val="001E2580"/>
    <w:rsid w:val="001E663A"/>
    <w:rsid w:val="001F16F4"/>
    <w:rsid w:val="001F7AF2"/>
    <w:rsid w:val="002034E8"/>
    <w:rsid w:val="00205A9E"/>
    <w:rsid w:val="00205D13"/>
    <w:rsid w:val="00212F21"/>
    <w:rsid w:val="002237BF"/>
    <w:rsid w:val="00224C28"/>
    <w:rsid w:val="00233B66"/>
    <w:rsid w:val="0023414A"/>
    <w:rsid w:val="0023619B"/>
    <w:rsid w:val="002579A3"/>
    <w:rsid w:val="00271D8E"/>
    <w:rsid w:val="00283C84"/>
    <w:rsid w:val="00287920"/>
    <w:rsid w:val="002B0687"/>
    <w:rsid w:val="002B4802"/>
    <w:rsid w:val="002C0FC9"/>
    <w:rsid w:val="002C4563"/>
    <w:rsid w:val="002D0041"/>
    <w:rsid w:val="002D0408"/>
    <w:rsid w:val="002D22B9"/>
    <w:rsid w:val="002D6942"/>
    <w:rsid w:val="002E23FD"/>
    <w:rsid w:val="002F0A6E"/>
    <w:rsid w:val="00300E87"/>
    <w:rsid w:val="00301373"/>
    <w:rsid w:val="0030369C"/>
    <w:rsid w:val="0030453A"/>
    <w:rsid w:val="00313C3F"/>
    <w:rsid w:val="00322230"/>
    <w:rsid w:val="0032619E"/>
    <w:rsid w:val="00327EDD"/>
    <w:rsid w:val="0033027B"/>
    <w:rsid w:val="00335108"/>
    <w:rsid w:val="00336685"/>
    <w:rsid w:val="00345418"/>
    <w:rsid w:val="0035591A"/>
    <w:rsid w:val="0037450D"/>
    <w:rsid w:val="00374B4F"/>
    <w:rsid w:val="00396AB3"/>
    <w:rsid w:val="003A3942"/>
    <w:rsid w:val="003A3ED9"/>
    <w:rsid w:val="003A4D97"/>
    <w:rsid w:val="003B2606"/>
    <w:rsid w:val="003B4A15"/>
    <w:rsid w:val="003B6A1E"/>
    <w:rsid w:val="003C007B"/>
    <w:rsid w:val="003C14A3"/>
    <w:rsid w:val="003C3803"/>
    <w:rsid w:val="003C76BC"/>
    <w:rsid w:val="003C7829"/>
    <w:rsid w:val="003D37D2"/>
    <w:rsid w:val="003E5346"/>
    <w:rsid w:val="003E5B96"/>
    <w:rsid w:val="003E7FF7"/>
    <w:rsid w:val="003F2503"/>
    <w:rsid w:val="003F5B10"/>
    <w:rsid w:val="004028EB"/>
    <w:rsid w:val="00406BFA"/>
    <w:rsid w:val="00407A60"/>
    <w:rsid w:val="00407C23"/>
    <w:rsid w:val="00412C6F"/>
    <w:rsid w:val="00414C17"/>
    <w:rsid w:val="00425A17"/>
    <w:rsid w:val="004304D4"/>
    <w:rsid w:val="004422A1"/>
    <w:rsid w:val="004600CC"/>
    <w:rsid w:val="004635A9"/>
    <w:rsid w:val="00463A3A"/>
    <w:rsid w:val="00463BF5"/>
    <w:rsid w:val="00471850"/>
    <w:rsid w:val="00474917"/>
    <w:rsid w:val="00475B76"/>
    <w:rsid w:val="00482385"/>
    <w:rsid w:val="0048254D"/>
    <w:rsid w:val="00491072"/>
    <w:rsid w:val="0049490E"/>
    <w:rsid w:val="004972F5"/>
    <w:rsid w:val="004B39E1"/>
    <w:rsid w:val="004D57C0"/>
    <w:rsid w:val="004E5E9C"/>
    <w:rsid w:val="005056CB"/>
    <w:rsid w:val="00512F7C"/>
    <w:rsid w:val="0051308A"/>
    <w:rsid w:val="00530AAB"/>
    <w:rsid w:val="005402D3"/>
    <w:rsid w:val="00542EA8"/>
    <w:rsid w:val="00563949"/>
    <w:rsid w:val="00566451"/>
    <w:rsid w:val="00571EA2"/>
    <w:rsid w:val="00571FD4"/>
    <w:rsid w:val="00574559"/>
    <w:rsid w:val="00577B6E"/>
    <w:rsid w:val="005A2501"/>
    <w:rsid w:val="005A4189"/>
    <w:rsid w:val="005C0271"/>
    <w:rsid w:val="005C2487"/>
    <w:rsid w:val="005D173A"/>
    <w:rsid w:val="005D3AD5"/>
    <w:rsid w:val="005D7083"/>
    <w:rsid w:val="005E32D7"/>
    <w:rsid w:val="005E3E4B"/>
    <w:rsid w:val="005E5147"/>
    <w:rsid w:val="005E554F"/>
    <w:rsid w:val="005F1282"/>
    <w:rsid w:val="006011F2"/>
    <w:rsid w:val="0060344E"/>
    <w:rsid w:val="006039E2"/>
    <w:rsid w:val="0061065E"/>
    <w:rsid w:val="0061176C"/>
    <w:rsid w:val="00617921"/>
    <w:rsid w:val="00632B68"/>
    <w:rsid w:val="00635ACF"/>
    <w:rsid w:val="00645825"/>
    <w:rsid w:val="00647C6D"/>
    <w:rsid w:val="00653435"/>
    <w:rsid w:val="00653ED9"/>
    <w:rsid w:val="00661FC5"/>
    <w:rsid w:val="00664F3A"/>
    <w:rsid w:val="00666A6B"/>
    <w:rsid w:val="00667125"/>
    <w:rsid w:val="0067074F"/>
    <w:rsid w:val="006736BA"/>
    <w:rsid w:val="00675AD2"/>
    <w:rsid w:val="00675BE3"/>
    <w:rsid w:val="00675F45"/>
    <w:rsid w:val="00683B71"/>
    <w:rsid w:val="006840FE"/>
    <w:rsid w:val="006848AB"/>
    <w:rsid w:val="00687170"/>
    <w:rsid w:val="00687BE2"/>
    <w:rsid w:val="0069542E"/>
    <w:rsid w:val="00696AFD"/>
    <w:rsid w:val="006A677D"/>
    <w:rsid w:val="006C2EE5"/>
    <w:rsid w:val="006C7B26"/>
    <w:rsid w:val="006F4319"/>
    <w:rsid w:val="006F7F78"/>
    <w:rsid w:val="007015A5"/>
    <w:rsid w:val="00710216"/>
    <w:rsid w:val="00715C6C"/>
    <w:rsid w:val="007172A1"/>
    <w:rsid w:val="007214B1"/>
    <w:rsid w:val="00731427"/>
    <w:rsid w:val="00736CBB"/>
    <w:rsid w:val="00737361"/>
    <w:rsid w:val="00750057"/>
    <w:rsid w:val="00753B29"/>
    <w:rsid w:val="00755275"/>
    <w:rsid w:val="00764492"/>
    <w:rsid w:val="00766009"/>
    <w:rsid w:val="007705D0"/>
    <w:rsid w:val="00774506"/>
    <w:rsid w:val="00777673"/>
    <w:rsid w:val="007866A2"/>
    <w:rsid w:val="00787AFE"/>
    <w:rsid w:val="007954B7"/>
    <w:rsid w:val="0079656A"/>
    <w:rsid w:val="007A4C19"/>
    <w:rsid w:val="007C37EB"/>
    <w:rsid w:val="007C38D6"/>
    <w:rsid w:val="007C3EB2"/>
    <w:rsid w:val="007C6CE2"/>
    <w:rsid w:val="007D5EF5"/>
    <w:rsid w:val="007F05DF"/>
    <w:rsid w:val="007F22D0"/>
    <w:rsid w:val="007F5B12"/>
    <w:rsid w:val="007F7E42"/>
    <w:rsid w:val="008002A5"/>
    <w:rsid w:val="008011A5"/>
    <w:rsid w:val="00802EEE"/>
    <w:rsid w:val="008113EA"/>
    <w:rsid w:val="0081738E"/>
    <w:rsid w:val="00825BCA"/>
    <w:rsid w:val="00833AAA"/>
    <w:rsid w:val="00834425"/>
    <w:rsid w:val="00850EA3"/>
    <w:rsid w:val="0085336B"/>
    <w:rsid w:val="0086079D"/>
    <w:rsid w:val="00863DDB"/>
    <w:rsid w:val="00865FE7"/>
    <w:rsid w:val="008701A0"/>
    <w:rsid w:val="00870707"/>
    <w:rsid w:val="00870DF7"/>
    <w:rsid w:val="00872B73"/>
    <w:rsid w:val="00874046"/>
    <w:rsid w:val="008967BC"/>
    <w:rsid w:val="008A7BD7"/>
    <w:rsid w:val="008B229D"/>
    <w:rsid w:val="008D29C1"/>
    <w:rsid w:val="008D518F"/>
    <w:rsid w:val="008D5A71"/>
    <w:rsid w:val="008F11BE"/>
    <w:rsid w:val="008F5758"/>
    <w:rsid w:val="009070C2"/>
    <w:rsid w:val="00907DFA"/>
    <w:rsid w:val="00910761"/>
    <w:rsid w:val="00920239"/>
    <w:rsid w:val="009229A0"/>
    <w:rsid w:val="00930A55"/>
    <w:rsid w:val="00935914"/>
    <w:rsid w:val="009374BB"/>
    <w:rsid w:val="00940A58"/>
    <w:rsid w:val="00940B4F"/>
    <w:rsid w:val="009415CD"/>
    <w:rsid w:val="00945C2D"/>
    <w:rsid w:val="00950DD6"/>
    <w:rsid w:val="0096408D"/>
    <w:rsid w:val="0096633C"/>
    <w:rsid w:val="009665AA"/>
    <w:rsid w:val="009706A5"/>
    <w:rsid w:val="00970DE3"/>
    <w:rsid w:val="00976C31"/>
    <w:rsid w:val="0098221B"/>
    <w:rsid w:val="00982DB5"/>
    <w:rsid w:val="00982E69"/>
    <w:rsid w:val="00984422"/>
    <w:rsid w:val="009866F3"/>
    <w:rsid w:val="00987017"/>
    <w:rsid w:val="00991D8B"/>
    <w:rsid w:val="00992E05"/>
    <w:rsid w:val="00997687"/>
    <w:rsid w:val="009B171E"/>
    <w:rsid w:val="009B702A"/>
    <w:rsid w:val="009C1319"/>
    <w:rsid w:val="009E0BF7"/>
    <w:rsid w:val="009E1F6D"/>
    <w:rsid w:val="009F241C"/>
    <w:rsid w:val="00A0180B"/>
    <w:rsid w:val="00A05217"/>
    <w:rsid w:val="00A06502"/>
    <w:rsid w:val="00A10407"/>
    <w:rsid w:val="00A365B5"/>
    <w:rsid w:val="00A47C0D"/>
    <w:rsid w:val="00A5027F"/>
    <w:rsid w:val="00A52519"/>
    <w:rsid w:val="00A560B4"/>
    <w:rsid w:val="00A57B28"/>
    <w:rsid w:val="00A664DD"/>
    <w:rsid w:val="00A74CE7"/>
    <w:rsid w:val="00A753F9"/>
    <w:rsid w:val="00A8773B"/>
    <w:rsid w:val="00AA1DC4"/>
    <w:rsid w:val="00AC22C4"/>
    <w:rsid w:val="00AC5CAC"/>
    <w:rsid w:val="00AD6FB6"/>
    <w:rsid w:val="00AE1D7C"/>
    <w:rsid w:val="00AF63C1"/>
    <w:rsid w:val="00B07681"/>
    <w:rsid w:val="00B141B9"/>
    <w:rsid w:val="00B14245"/>
    <w:rsid w:val="00B172F3"/>
    <w:rsid w:val="00B36186"/>
    <w:rsid w:val="00B4484A"/>
    <w:rsid w:val="00B565AB"/>
    <w:rsid w:val="00B606DE"/>
    <w:rsid w:val="00B62A46"/>
    <w:rsid w:val="00B6388B"/>
    <w:rsid w:val="00B657FB"/>
    <w:rsid w:val="00B71519"/>
    <w:rsid w:val="00B8148E"/>
    <w:rsid w:val="00B860A3"/>
    <w:rsid w:val="00B86300"/>
    <w:rsid w:val="00B924A2"/>
    <w:rsid w:val="00B95160"/>
    <w:rsid w:val="00BA37BF"/>
    <w:rsid w:val="00BA4834"/>
    <w:rsid w:val="00BA57C6"/>
    <w:rsid w:val="00BB2E96"/>
    <w:rsid w:val="00BB3C8B"/>
    <w:rsid w:val="00BC05C2"/>
    <w:rsid w:val="00BC09BF"/>
    <w:rsid w:val="00BD443C"/>
    <w:rsid w:val="00BE139A"/>
    <w:rsid w:val="00BE2D38"/>
    <w:rsid w:val="00BE3C8A"/>
    <w:rsid w:val="00BE653E"/>
    <w:rsid w:val="00BE6D27"/>
    <w:rsid w:val="00BF2CE2"/>
    <w:rsid w:val="00BF54F8"/>
    <w:rsid w:val="00BF74F0"/>
    <w:rsid w:val="00C0195D"/>
    <w:rsid w:val="00C0296C"/>
    <w:rsid w:val="00C129C9"/>
    <w:rsid w:val="00C14602"/>
    <w:rsid w:val="00C2093C"/>
    <w:rsid w:val="00C24203"/>
    <w:rsid w:val="00C25D5C"/>
    <w:rsid w:val="00C322A9"/>
    <w:rsid w:val="00C40616"/>
    <w:rsid w:val="00C466B5"/>
    <w:rsid w:val="00C53DA6"/>
    <w:rsid w:val="00C57F31"/>
    <w:rsid w:val="00C6355D"/>
    <w:rsid w:val="00C65757"/>
    <w:rsid w:val="00C659C6"/>
    <w:rsid w:val="00C742A6"/>
    <w:rsid w:val="00C74302"/>
    <w:rsid w:val="00C773C3"/>
    <w:rsid w:val="00C8679B"/>
    <w:rsid w:val="00C91D92"/>
    <w:rsid w:val="00CA0F8E"/>
    <w:rsid w:val="00CA2CD5"/>
    <w:rsid w:val="00CB18AA"/>
    <w:rsid w:val="00CB48E1"/>
    <w:rsid w:val="00CB4A8B"/>
    <w:rsid w:val="00CC1C0B"/>
    <w:rsid w:val="00CC3E2D"/>
    <w:rsid w:val="00CC60A0"/>
    <w:rsid w:val="00CD39A6"/>
    <w:rsid w:val="00CD5037"/>
    <w:rsid w:val="00CE1919"/>
    <w:rsid w:val="00CE313C"/>
    <w:rsid w:val="00CE3C38"/>
    <w:rsid w:val="00CE6440"/>
    <w:rsid w:val="00D01064"/>
    <w:rsid w:val="00D07888"/>
    <w:rsid w:val="00D17176"/>
    <w:rsid w:val="00D273B3"/>
    <w:rsid w:val="00D30D56"/>
    <w:rsid w:val="00D44991"/>
    <w:rsid w:val="00D46C1F"/>
    <w:rsid w:val="00D5266A"/>
    <w:rsid w:val="00D54AAC"/>
    <w:rsid w:val="00D62FE5"/>
    <w:rsid w:val="00D63DB1"/>
    <w:rsid w:val="00D6430E"/>
    <w:rsid w:val="00D64C23"/>
    <w:rsid w:val="00D74435"/>
    <w:rsid w:val="00D753A6"/>
    <w:rsid w:val="00D76569"/>
    <w:rsid w:val="00D77509"/>
    <w:rsid w:val="00D82021"/>
    <w:rsid w:val="00D84532"/>
    <w:rsid w:val="00D923A0"/>
    <w:rsid w:val="00DA0986"/>
    <w:rsid w:val="00DA0E96"/>
    <w:rsid w:val="00DD0642"/>
    <w:rsid w:val="00DD0B5D"/>
    <w:rsid w:val="00DD5177"/>
    <w:rsid w:val="00DF41C1"/>
    <w:rsid w:val="00DF5065"/>
    <w:rsid w:val="00DF78BD"/>
    <w:rsid w:val="00E010E1"/>
    <w:rsid w:val="00E0653B"/>
    <w:rsid w:val="00E1092B"/>
    <w:rsid w:val="00E10D7D"/>
    <w:rsid w:val="00E115A0"/>
    <w:rsid w:val="00E12C0D"/>
    <w:rsid w:val="00E16BA5"/>
    <w:rsid w:val="00E23279"/>
    <w:rsid w:val="00E337C8"/>
    <w:rsid w:val="00E405E3"/>
    <w:rsid w:val="00E40EC9"/>
    <w:rsid w:val="00E41667"/>
    <w:rsid w:val="00E504FF"/>
    <w:rsid w:val="00E602BF"/>
    <w:rsid w:val="00E60D8D"/>
    <w:rsid w:val="00E62264"/>
    <w:rsid w:val="00E632CC"/>
    <w:rsid w:val="00E7063C"/>
    <w:rsid w:val="00E70D1D"/>
    <w:rsid w:val="00E77E05"/>
    <w:rsid w:val="00E80494"/>
    <w:rsid w:val="00E849CC"/>
    <w:rsid w:val="00E92376"/>
    <w:rsid w:val="00E92EE4"/>
    <w:rsid w:val="00E937BE"/>
    <w:rsid w:val="00EB3C7A"/>
    <w:rsid w:val="00EB5EF6"/>
    <w:rsid w:val="00EC1412"/>
    <w:rsid w:val="00ED264D"/>
    <w:rsid w:val="00ED47AB"/>
    <w:rsid w:val="00ED615E"/>
    <w:rsid w:val="00ED7191"/>
    <w:rsid w:val="00EE65B8"/>
    <w:rsid w:val="00EF5F28"/>
    <w:rsid w:val="00F00C16"/>
    <w:rsid w:val="00F029D0"/>
    <w:rsid w:val="00F0388D"/>
    <w:rsid w:val="00F0460E"/>
    <w:rsid w:val="00F05014"/>
    <w:rsid w:val="00F050DE"/>
    <w:rsid w:val="00F11F10"/>
    <w:rsid w:val="00F14C02"/>
    <w:rsid w:val="00F15BF6"/>
    <w:rsid w:val="00F17042"/>
    <w:rsid w:val="00F21511"/>
    <w:rsid w:val="00F22642"/>
    <w:rsid w:val="00F245FE"/>
    <w:rsid w:val="00F269AC"/>
    <w:rsid w:val="00F27987"/>
    <w:rsid w:val="00F302E1"/>
    <w:rsid w:val="00F40D02"/>
    <w:rsid w:val="00F4247E"/>
    <w:rsid w:val="00F42F1C"/>
    <w:rsid w:val="00F46A47"/>
    <w:rsid w:val="00F6287C"/>
    <w:rsid w:val="00F656B4"/>
    <w:rsid w:val="00F65876"/>
    <w:rsid w:val="00F66137"/>
    <w:rsid w:val="00F6639E"/>
    <w:rsid w:val="00F66C76"/>
    <w:rsid w:val="00F72550"/>
    <w:rsid w:val="00F77C89"/>
    <w:rsid w:val="00F80217"/>
    <w:rsid w:val="00F86011"/>
    <w:rsid w:val="00F911E4"/>
    <w:rsid w:val="00F95009"/>
    <w:rsid w:val="00FA3351"/>
    <w:rsid w:val="00FA4A9F"/>
    <w:rsid w:val="00FC1597"/>
    <w:rsid w:val="00FC4072"/>
    <w:rsid w:val="00FC6D8E"/>
    <w:rsid w:val="00FC7582"/>
    <w:rsid w:val="00FD2341"/>
    <w:rsid w:val="00FD4661"/>
    <w:rsid w:val="00FE0815"/>
    <w:rsid w:val="00FE6167"/>
    <w:rsid w:val="00FF05DA"/>
    <w:rsid w:val="00FF1144"/>
    <w:rsid w:val="00FF36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  <o:rules v:ext="edit">
        <o:r id="V:Rule2" type="connector" idref="#_x0000_s110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37C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57F3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A677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641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1E4820-8E5B-4971-9CE6-3D3FE0AF20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1</TotalTime>
  <Pages>2</Pages>
  <Words>1023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mmar</Company>
  <LinksUpToDate>false</LinksUpToDate>
  <CharactersWithSpaces>6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mar</dc:creator>
  <cp:keywords/>
  <dc:description/>
  <cp:lastModifiedBy>Smart techno</cp:lastModifiedBy>
  <cp:revision>349</cp:revision>
  <cp:lastPrinted>2014-01-26T07:52:00Z</cp:lastPrinted>
  <dcterms:created xsi:type="dcterms:W3CDTF">2010-09-09T17:50:00Z</dcterms:created>
  <dcterms:modified xsi:type="dcterms:W3CDTF">2023-02-11T12:20:00Z</dcterms:modified>
</cp:coreProperties>
</file>